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48FC" w:rsidRPr="00E30D1C" w:rsidRDefault="00EF1AB8" w:rsidP="00E30D1C">
      <w:pPr>
        <w:jc w:val="center"/>
        <w:rPr>
          <w:b/>
          <w:sz w:val="32"/>
          <w:szCs w:val="32"/>
        </w:rPr>
      </w:pPr>
      <w:r w:rsidRPr="00E30D1C">
        <w:rPr>
          <w:b/>
          <w:sz w:val="32"/>
          <w:szCs w:val="32"/>
        </w:rPr>
        <w:t>Myth of the Two-Lever System</w:t>
      </w:r>
    </w:p>
    <w:p w:rsidR="00E30D1C" w:rsidRDefault="00E30D1C"/>
    <w:p w:rsidR="00E30D1C" w:rsidRPr="008910A1" w:rsidRDefault="00E30D1C">
      <w:pPr>
        <w:rPr>
          <w:b/>
        </w:rPr>
      </w:pPr>
      <w:r w:rsidRPr="008910A1">
        <w:rPr>
          <w:b/>
        </w:rPr>
        <w:t>Theory:</w:t>
      </w:r>
      <w:r w:rsidRPr="008910A1">
        <w:rPr>
          <w:b/>
        </w:rPr>
        <w:tab/>
        <w:t>The Golf Swing is a 2-Lever System</w:t>
      </w:r>
    </w:p>
    <w:p w:rsidR="00E30D1C" w:rsidRPr="008910A1" w:rsidRDefault="00E30D1C">
      <w:pPr>
        <w:rPr>
          <w:b/>
        </w:rPr>
      </w:pPr>
      <w:r w:rsidRPr="008910A1">
        <w:rPr>
          <w:b/>
        </w:rPr>
        <w:t>Sources:</w:t>
      </w:r>
      <w:r w:rsidRPr="008910A1">
        <w:rPr>
          <w:b/>
        </w:rPr>
        <w:tab/>
      </w:r>
    </w:p>
    <w:p w:rsidR="00E30D1C" w:rsidRPr="008910A1" w:rsidRDefault="00E30D1C" w:rsidP="00E30D1C">
      <w:pPr>
        <w:pStyle w:val="ListParagraph"/>
        <w:numPr>
          <w:ilvl w:val="0"/>
          <w:numId w:val="2"/>
        </w:numPr>
        <w:rPr>
          <w:b/>
        </w:rPr>
      </w:pPr>
      <w:r w:rsidRPr="008910A1">
        <w:rPr>
          <w:b/>
        </w:rPr>
        <w:t>Search For The Perfect Swing (5 British physicists)</w:t>
      </w:r>
    </w:p>
    <w:p w:rsidR="00E30D1C" w:rsidRPr="008910A1" w:rsidRDefault="00E30D1C" w:rsidP="00E30D1C">
      <w:pPr>
        <w:pStyle w:val="ListParagraph"/>
        <w:numPr>
          <w:ilvl w:val="0"/>
          <w:numId w:val="2"/>
        </w:numPr>
        <w:rPr>
          <w:b/>
        </w:rPr>
      </w:pPr>
      <w:r w:rsidRPr="008910A1">
        <w:rPr>
          <w:b/>
        </w:rPr>
        <w:t>The Physics of Golf; Jorgensen</w:t>
      </w:r>
    </w:p>
    <w:p w:rsidR="00E30D1C" w:rsidRDefault="00E30D1C"/>
    <w:p w:rsidR="00E30D1C" w:rsidRPr="00E30D1C" w:rsidRDefault="00E30D1C" w:rsidP="00E30D1C">
      <w:pPr>
        <w:rPr>
          <w:lang w:val="en-AU"/>
        </w:rPr>
      </w:pPr>
      <w:r w:rsidRPr="00E30D1C">
        <w:rPr>
          <w:b/>
          <w:bCs/>
          <w:lang w:val="en-AU"/>
        </w:rPr>
        <w:t xml:space="preserve">THE SEARCH FOR THE PERFECT SWING and THE PHYSICS OF GOLF both use a two-lever system as the model. </w:t>
      </w:r>
    </w:p>
    <w:p w:rsidR="00E30D1C" w:rsidRPr="00E30D1C" w:rsidRDefault="00E30D1C" w:rsidP="00E30D1C">
      <w:pPr>
        <w:jc w:val="center"/>
        <w:rPr>
          <w:b/>
          <w:bCs/>
          <w:lang w:val="en-AU"/>
        </w:rPr>
      </w:pPr>
      <w:r w:rsidRPr="00E30D1C">
        <w:rPr>
          <w:b/>
          <w:bCs/>
          <w:noProof/>
        </w:rPr>
        <w:drawing>
          <wp:inline distT="0" distB="0" distL="0" distR="0">
            <wp:extent cx="2530929" cy="2834640"/>
            <wp:effectExtent l="0" t="0" r="3175" b="3810"/>
            <wp:docPr id="2" name="Picture 2" descr="0007KINMODEL2LEV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007KINMODEL2LEVERS"/>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530929" cy="2834640"/>
                    </a:xfrm>
                    <a:prstGeom prst="rect">
                      <a:avLst/>
                    </a:prstGeom>
                    <a:noFill/>
                    <a:ln>
                      <a:noFill/>
                    </a:ln>
                  </pic:spPr>
                </pic:pic>
              </a:graphicData>
            </a:graphic>
          </wp:inline>
        </w:drawing>
      </w:r>
    </w:p>
    <w:p w:rsidR="00E30D1C" w:rsidRPr="00E30D1C" w:rsidRDefault="00E30D1C" w:rsidP="00E30D1C">
      <w:pPr>
        <w:rPr>
          <w:b/>
          <w:bCs/>
          <w:lang w:val="en-AU"/>
        </w:rPr>
      </w:pPr>
      <w:r w:rsidRPr="00E30D1C">
        <w:rPr>
          <w:b/>
          <w:bCs/>
          <w:lang w:val="en-AU"/>
        </w:rPr>
        <w:t xml:space="preserve">Simple observation of golfers and experiments show the model to be incorrect and therefore it should be abandoned as a model. </w:t>
      </w:r>
    </w:p>
    <w:p w:rsidR="00E30D1C" w:rsidRDefault="00E30D1C" w:rsidP="00E30D1C">
      <w:pPr>
        <w:numPr>
          <w:ilvl w:val="0"/>
          <w:numId w:val="3"/>
        </w:numPr>
        <w:rPr>
          <w:b/>
          <w:bCs/>
          <w:lang w:val="en-AU"/>
        </w:rPr>
      </w:pPr>
      <w:r w:rsidRPr="00E30D1C">
        <w:rPr>
          <w:b/>
          <w:bCs/>
          <w:lang w:val="en-AU"/>
        </w:rPr>
        <w:t>It does not represent a real golfer with a two fulcrum grip</w:t>
      </w:r>
    </w:p>
    <w:p w:rsidR="00E30D1C" w:rsidRPr="00E30D1C" w:rsidRDefault="00E30D1C" w:rsidP="00E30D1C">
      <w:pPr>
        <w:numPr>
          <w:ilvl w:val="1"/>
          <w:numId w:val="3"/>
        </w:numPr>
        <w:rPr>
          <w:b/>
          <w:bCs/>
          <w:lang w:val="en-AU"/>
        </w:rPr>
      </w:pPr>
      <w:r>
        <w:rPr>
          <w:b/>
          <w:bCs/>
          <w:lang w:val="en-AU"/>
        </w:rPr>
        <w:t xml:space="preserve"> </w:t>
      </w:r>
      <w:r w:rsidRPr="00E30D1C">
        <w:rPr>
          <w:b/>
          <w:bCs/>
          <w:lang w:val="en-AU"/>
        </w:rPr>
        <w:t xml:space="preserve">left hand bottom fulcrum, right hand top fulcrum </w:t>
      </w:r>
    </w:p>
    <w:p w:rsidR="00E30D1C" w:rsidRDefault="00E30D1C" w:rsidP="00E30D1C">
      <w:pPr>
        <w:numPr>
          <w:ilvl w:val="0"/>
          <w:numId w:val="3"/>
        </w:numPr>
        <w:rPr>
          <w:b/>
          <w:bCs/>
          <w:lang w:val="en-AU"/>
        </w:rPr>
      </w:pPr>
      <w:r w:rsidRPr="00E30D1C">
        <w:rPr>
          <w:b/>
          <w:bCs/>
          <w:lang w:val="en-AU"/>
        </w:rPr>
        <w:t xml:space="preserve">It does not and cannot address muscular contraction for the left and right sides </w:t>
      </w:r>
      <w:r>
        <w:rPr>
          <w:b/>
          <w:bCs/>
          <w:lang w:val="en-AU"/>
        </w:rPr>
        <w:t>of the body.</w:t>
      </w:r>
    </w:p>
    <w:p w:rsidR="00E30D1C" w:rsidRPr="00E30D1C" w:rsidRDefault="00E30D1C" w:rsidP="00E30D1C">
      <w:pPr>
        <w:numPr>
          <w:ilvl w:val="0"/>
          <w:numId w:val="3"/>
        </w:numPr>
        <w:rPr>
          <w:b/>
          <w:bCs/>
          <w:lang w:val="en-AU"/>
        </w:rPr>
      </w:pPr>
      <w:r>
        <w:rPr>
          <w:b/>
          <w:bCs/>
          <w:lang w:val="en-AU"/>
        </w:rPr>
        <w:t xml:space="preserve">It does not allow for one of the major source of producing clubhead speed; the right are levers and trailing hand and wrist fulcrum. </w:t>
      </w:r>
    </w:p>
    <w:p w:rsidR="00E30D1C" w:rsidRPr="00E30D1C" w:rsidRDefault="00E30D1C" w:rsidP="00E30D1C">
      <w:pPr>
        <w:numPr>
          <w:ilvl w:val="0"/>
          <w:numId w:val="3"/>
        </w:numPr>
        <w:rPr>
          <w:b/>
          <w:bCs/>
          <w:lang w:val="en-AU"/>
        </w:rPr>
      </w:pPr>
      <w:r w:rsidRPr="00E30D1C">
        <w:rPr>
          <w:b/>
          <w:bCs/>
          <w:lang w:val="en-AU"/>
        </w:rPr>
        <w:t xml:space="preserve">It assumes a freewheeling flail system for producing clubhead speed. </w:t>
      </w:r>
      <w:r>
        <w:rPr>
          <w:b/>
          <w:bCs/>
          <w:lang w:val="en-AU"/>
        </w:rPr>
        <w:t xml:space="preserve">The myth of the </w:t>
      </w:r>
      <w:r w:rsidRPr="00E30D1C">
        <w:rPr>
          <w:b/>
          <w:bCs/>
          <w:highlight w:val="yellow"/>
          <w:lang w:val="en-AU"/>
        </w:rPr>
        <w:t>flail</w:t>
      </w:r>
      <w:r>
        <w:rPr>
          <w:b/>
          <w:bCs/>
          <w:lang w:val="en-AU"/>
        </w:rPr>
        <w:t xml:space="preserve"> </w:t>
      </w:r>
      <w:r w:rsidR="000927B9">
        <w:rPr>
          <w:b/>
          <w:bCs/>
          <w:lang w:val="en-AU"/>
        </w:rPr>
        <w:t xml:space="preserve">section </w:t>
      </w:r>
      <w:r w:rsidRPr="00E30D1C">
        <w:rPr>
          <w:b/>
          <w:bCs/>
          <w:lang w:val="en-AU"/>
        </w:rPr>
        <w:t xml:space="preserve">shows this to be false. </w:t>
      </w:r>
    </w:p>
    <w:p w:rsidR="00E30D1C" w:rsidRPr="00E30D1C" w:rsidRDefault="00E30D1C" w:rsidP="00E30D1C">
      <w:pPr>
        <w:numPr>
          <w:ilvl w:val="0"/>
          <w:numId w:val="3"/>
        </w:numPr>
        <w:rPr>
          <w:b/>
          <w:bCs/>
          <w:lang w:val="en-AU"/>
        </w:rPr>
      </w:pPr>
      <w:r w:rsidRPr="00E30D1C">
        <w:rPr>
          <w:b/>
          <w:bCs/>
          <w:lang w:val="en-AU"/>
        </w:rPr>
        <w:t xml:space="preserve">THE SEARCH FOR THE PERFECT SWING authors even claim that centrifugal force exists and is the principle that produces clubhead speed. </w:t>
      </w:r>
    </w:p>
    <w:p w:rsidR="00E30D1C" w:rsidRDefault="00E30D1C" w:rsidP="00E30D1C">
      <w:pPr>
        <w:rPr>
          <w:b/>
          <w:bCs/>
          <w:lang w:val="en-AU"/>
        </w:rPr>
      </w:pPr>
    </w:p>
    <w:p w:rsidR="00E30D1C" w:rsidRPr="00E30D1C" w:rsidRDefault="00E30D1C" w:rsidP="00E30D1C">
      <w:pPr>
        <w:rPr>
          <w:b/>
          <w:bCs/>
          <w:lang w:val="en-AU"/>
        </w:rPr>
      </w:pPr>
      <w:r w:rsidRPr="00E30D1C">
        <w:rPr>
          <w:b/>
          <w:bCs/>
          <w:lang w:val="en-AU"/>
        </w:rPr>
        <w:t xml:space="preserve">This is almost unbelievable coming from scientist. In THE SEARCH FOR THE PERFECT SWING, the authors state on page14, "Just because of the need for simplicity the scientist does not expect the model to represent every feature of the original system being studied; and because of this may in time have to be modified, or even replaced." </w:t>
      </w:r>
    </w:p>
    <w:p w:rsidR="00E30D1C" w:rsidRDefault="00E30D1C" w:rsidP="00E30D1C">
      <w:pPr>
        <w:rPr>
          <w:b/>
          <w:bCs/>
          <w:lang w:val="en-AU"/>
        </w:rPr>
      </w:pPr>
      <w:r w:rsidRPr="00E30D1C">
        <w:rPr>
          <w:b/>
          <w:bCs/>
          <w:lang w:val="en-AU"/>
        </w:rPr>
        <w:t xml:space="preserve">It is now time to abandon this model because it does not represent a golfer and is an inadequate representation of a golf stroke! </w:t>
      </w:r>
    </w:p>
    <w:p w:rsidR="001221B3" w:rsidRDefault="001221B3" w:rsidP="00E30D1C">
      <w:pPr>
        <w:rPr>
          <w:b/>
          <w:bCs/>
          <w:lang w:val="en-AU"/>
        </w:rPr>
      </w:pPr>
    </w:p>
    <w:p w:rsidR="001221B3" w:rsidRDefault="001221B3" w:rsidP="00E30D1C">
      <w:pPr>
        <w:rPr>
          <w:b/>
          <w:bCs/>
          <w:lang w:val="en-AU"/>
        </w:rPr>
      </w:pPr>
      <w:r>
        <w:rPr>
          <w:b/>
          <w:bCs/>
          <w:lang w:val="en-AU"/>
        </w:rPr>
        <w:lastRenderedPageBreak/>
        <w:t>A 9-Lever System – By Jack Kuykendall</w:t>
      </w:r>
    </w:p>
    <w:p w:rsidR="001221B3" w:rsidRDefault="001221B3" w:rsidP="00E30D1C">
      <w:pPr>
        <w:rPr>
          <w:b/>
          <w:bCs/>
          <w:lang w:val="en-AU"/>
        </w:rPr>
      </w:pPr>
    </w:p>
    <w:p w:rsidR="001221B3" w:rsidRPr="001221B3" w:rsidRDefault="001221B3" w:rsidP="001221B3">
      <w:pPr>
        <w:ind w:left="1728" w:firstLine="432"/>
        <w:rPr>
          <w:b/>
          <w:bCs/>
        </w:rPr>
      </w:pPr>
      <w:r w:rsidRPr="001221B3">
        <w:rPr>
          <w:b/>
          <w:bCs/>
        </w:rPr>
        <w:t>THE 9</w:t>
      </w:r>
      <w:r>
        <w:rPr>
          <w:b/>
          <w:bCs/>
        </w:rPr>
        <w:t>-</w:t>
      </w:r>
      <w:r w:rsidRPr="001221B3">
        <w:rPr>
          <w:b/>
          <w:bCs/>
        </w:rPr>
        <w:t>LEVER MODEL</w:t>
      </w:r>
    </w:p>
    <w:p w:rsidR="001221B3" w:rsidRPr="001221B3" w:rsidRDefault="001221B3" w:rsidP="001221B3">
      <w:pPr>
        <w:rPr>
          <w:b/>
          <w:bCs/>
        </w:rPr>
      </w:pPr>
      <w:r w:rsidRPr="001221B3">
        <w:rPr>
          <w:b/>
          <w:bCs/>
        </w:rPr>
        <w:t xml:space="preserve"> </w:t>
      </w:r>
    </w:p>
    <w:p w:rsidR="001221B3" w:rsidRPr="001221B3" w:rsidRDefault="001221B3" w:rsidP="001221B3">
      <w:pPr>
        <w:rPr>
          <w:b/>
          <w:bCs/>
        </w:rPr>
      </w:pPr>
    </w:p>
    <w:p w:rsidR="001221B3" w:rsidRPr="001221B3" w:rsidRDefault="001221B3" w:rsidP="001221B3">
      <w:pPr>
        <w:rPr>
          <w:b/>
          <w:bCs/>
        </w:rPr>
      </w:pPr>
      <w:r w:rsidRPr="001221B3">
        <w:rPr>
          <w:b/>
          <w:bCs/>
        </w:rPr>
        <w:drawing>
          <wp:inline distT="0" distB="0" distL="0" distR="0" wp14:anchorId="3B7FAFEA" wp14:editId="2C8C6CD7">
            <wp:extent cx="4061460" cy="40614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63260" cy="4063260"/>
                    </a:xfrm>
                    <a:prstGeom prst="rect">
                      <a:avLst/>
                    </a:prstGeom>
                    <a:noFill/>
                  </pic:spPr>
                </pic:pic>
              </a:graphicData>
            </a:graphic>
          </wp:inline>
        </w:drawing>
      </w:r>
    </w:p>
    <w:p w:rsidR="001221B3" w:rsidRPr="001221B3" w:rsidRDefault="001221B3" w:rsidP="001221B3">
      <w:pPr>
        <w:rPr>
          <w:b/>
          <w:bCs/>
        </w:rPr>
      </w:pPr>
    </w:p>
    <w:p w:rsidR="001221B3" w:rsidRPr="001221B3" w:rsidRDefault="001221B3" w:rsidP="001221B3">
      <w:pPr>
        <w:rPr>
          <w:b/>
          <w:bCs/>
        </w:rPr>
      </w:pPr>
      <w:r w:rsidRPr="001221B3">
        <w:rPr>
          <w:b/>
          <w:bCs/>
        </w:rPr>
        <w:t xml:space="preserve">The correct model for a golfer is nine levers. They are: </w:t>
      </w:r>
    </w:p>
    <w:p w:rsidR="001221B3" w:rsidRPr="001221B3" w:rsidRDefault="001221B3" w:rsidP="001221B3">
      <w:pPr>
        <w:rPr>
          <w:b/>
          <w:bCs/>
        </w:rPr>
      </w:pPr>
      <w:r w:rsidRPr="001221B3">
        <w:rPr>
          <w:b/>
          <w:bCs/>
        </w:rPr>
        <w:t>•</w:t>
      </w:r>
      <w:r w:rsidRPr="001221B3">
        <w:rPr>
          <w:b/>
          <w:bCs/>
        </w:rPr>
        <w:tab/>
        <w:t xml:space="preserve">Left shoulder and right shoulder = 2 levers </w:t>
      </w:r>
    </w:p>
    <w:p w:rsidR="001221B3" w:rsidRPr="001221B3" w:rsidRDefault="001221B3" w:rsidP="001221B3">
      <w:pPr>
        <w:rPr>
          <w:b/>
          <w:bCs/>
        </w:rPr>
      </w:pPr>
      <w:r w:rsidRPr="001221B3">
        <w:rPr>
          <w:b/>
          <w:bCs/>
        </w:rPr>
        <w:t>•</w:t>
      </w:r>
      <w:r w:rsidRPr="001221B3">
        <w:rPr>
          <w:b/>
          <w:bCs/>
        </w:rPr>
        <w:tab/>
        <w:t xml:space="preserve">Left upper arm and right upper arm = 2 levers </w:t>
      </w:r>
    </w:p>
    <w:p w:rsidR="001221B3" w:rsidRPr="001221B3" w:rsidRDefault="001221B3" w:rsidP="001221B3">
      <w:pPr>
        <w:rPr>
          <w:b/>
          <w:bCs/>
        </w:rPr>
      </w:pPr>
      <w:r w:rsidRPr="001221B3">
        <w:rPr>
          <w:b/>
          <w:bCs/>
        </w:rPr>
        <w:t>•</w:t>
      </w:r>
      <w:r w:rsidRPr="001221B3">
        <w:rPr>
          <w:b/>
          <w:bCs/>
        </w:rPr>
        <w:tab/>
        <w:t xml:space="preserve">Left forearm and right forearm = 2 levers </w:t>
      </w:r>
    </w:p>
    <w:p w:rsidR="001221B3" w:rsidRPr="001221B3" w:rsidRDefault="001221B3" w:rsidP="001221B3">
      <w:pPr>
        <w:rPr>
          <w:b/>
          <w:bCs/>
        </w:rPr>
      </w:pPr>
      <w:r w:rsidRPr="001221B3">
        <w:rPr>
          <w:b/>
          <w:bCs/>
        </w:rPr>
        <w:t>•</w:t>
      </w:r>
      <w:r w:rsidRPr="001221B3">
        <w:rPr>
          <w:b/>
          <w:bCs/>
        </w:rPr>
        <w:tab/>
        <w:t xml:space="preserve">Left hand and right hand = 2 levers </w:t>
      </w:r>
    </w:p>
    <w:p w:rsidR="001221B3" w:rsidRPr="001221B3" w:rsidRDefault="001221B3" w:rsidP="001221B3">
      <w:pPr>
        <w:rPr>
          <w:b/>
          <w:bCs/>
        </w:rPr>
      </w:pPr>
      <w:r w:rsidRPr="001221B3">
        <w:rPr>
          <w:b/>
          <w:bCs/>
        </w:rPr>
        <w:t>•</w:t>
      </w:r>
      <w:r w:rsidRPr="001221B3">
        <w:rPr>
          <w:b/>
          <w:bCs/>
        </w:rPr>
        <w:tab/>
        <w:t xml:space="preserve">The shaft is a lever = 1 lever </w:t>
      </w:r>
    </w:p>
    <w:p w:rsidR="001221B3" w:rsidRPr="001221B3" w:rsidRDefault="001221B3" w:rsidP="001221B3">
      <w:pPr>
        <w:rPr>
          <w:b/>
          <w:bCs/>
        </w:rPr>
      </w:pPr>
      <w:r w:rsidRPr="001221B3">
        <w:rPr>
          <w:b/>
          <w:bCs/>
        </w:rPr>
        <w:t>•</w:t>
      </w:r>
      <w:r w:rsidRPr="001221B3">
        <w:rPr>
          <w:b/>
          <w:bCs/>
        </w:rPr>
        <w:tab/>
        <w:t xml:space="preserve">TOTAL = 9 LEVERS </w:t>
      </w:r>
    </w:p>
    <w:p w:rsidR="001221B3" w:rsidRPr="001221B3" w:rsidRDefault="001221B3" w:rsidP="001221B3">
      <w:pPr>
        <w:rPr>
          <w:b/>
          <w:bCs/>
        </w:rPr>
      </w:pPr>
      <w:r w:rsidRPr="001221B3">
        <w:rPr>
          <w:b/>
          <w:bCs/>
        </w:rPr>
        <w:t xml:space="preserve">The hips, legs and rotary motion of the body contribute so little to clubhead speed that they can be ignored. </w:t>
      </w:r>
    </w:p>
    <w:p w:rsidR="001221B3" w:rsidRPr="001221B3" w:rsidRDefault="001221B3" w:rsidP="001221B3">
      <w:pPr>
        <w:rPr>
          <w:b/>
          <w:bCs/>
        </w:rPr>
      </w:pPr>
      <w:r w:rsidRPr="001221B3">
        <w:rPr>
          <w:b/>
          <w:bCs/>
        </w:rPr>
        <w:t>The physics equation for torque is:</w:t>
      </w:r>
      <w:r w:rsidRPr="001221B3">
        <w:rPr>
          <w:b/>
          <w:bCs/>
          <w:position w:val="-12"/>
        </w:rPr>
        <w:object w:dxaOrig="4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2pt;height:18pt" o:ole="">
            <v:imagedata r:id="rId8" o:title=""/>
          </v:shape>
          <o:OLEObject Type="Embed" ProgID="Equation.DSMT4" ShapeID="_x0000_i1025" DrawAspect="Content" ObjectID="_1586240079" r:id="rId9"/>
        </w:object>
      </w:r>
      <w:r w:rsidRPr="001221B3">
        <w:rPr>
          <w:b/>
          <w:bCs/>
        </w:rPr>
        <w:t xml:space="preserve"> </w:t>
      </w:r>
    </w:p>
    <w:p w:rsidR="001221B3" w:rsidRPr="001221B3" w:rsidRDefault="001221B3" w:rsidP="001221B3">
      <w:pPr>
        <w:rPr>
          <w:b/>
          <w:bCs/>
        </w:rPr>
      </w:pPr>
      <w:r w:rsidRPr="001221B3">
        <w:rPr>
          <w:b/>
          <w:bCs/>
        </w:rPr>
        <w:t xml:space="preserve">What this means is that you want the longest lever you can get and apply the maximum force if you want the greatest torque. </w:t>
      </w:r>
    </w:p>
    <w:p w:rsidR="001221B3" w:rsidRPr="001221B3" w:rsidRDefault="001221B3" w:rsidP="001221B3">
      <w:pPr>
        <w:rPr>
          <w:b/>
          <w:bCs/>
        </w:rPr>
      </w:pPr>
      <w:r w:rsidRPr="001221B3">
        <w:rPr>
          <w:b/>
          <w:bCs/>
        </w:rPr>
        <w:t xml:space="preserve">   </w:t>
      </w:r>
    </w:p>
    <w:p w:rsidR="001221B3" w:rsidRPr="001221B3" w:rsidRDefault="001221B3" w:rsidP="001221B3">
      <w:pPr>
        <w:rPr>
          <w:b/>
          <w:bCs/>
        </w:rPr>
      </w:pPr>
      <w:r w:rsidRPr="001221B3">
        <w:rPr>
          <w:b/>
          <w:bCs/>
          <w:highlight w:val="yellow"/>
        </w:rPr>
        <w:t>Bend the Left Arm to increase clubhead speed:</w:t>
      </w:r>
    </w:p>
    <w:p w:rsidR="001221B3" w:rsidRPr="001221B3" w:rsidRDefault="001221B3" w:rsidP="001221B3">
      <w:pPr>
        <w:rPr>
          <w:b/>
          <w:bCs/>
        </w:rPr>
      </w:pPr>
      <w:r w:rsidRPr="001221B3">
        <w:rPr>
          <w:b/>
          <w:bCs/>
        </w:rPr>
        <w:t xml:space="preserve">     </w:t>
      </w:r>
      <w:proofErr w:type="gramStart"/>
      <w:r w:rsidRPr="001221B3">
        <w:rPr>
          <w:b/>
          <w:bCs/>
        </w:rPr>
        <w:t>When the left arm bends through 90</w:t>
      </w:r>
      <w:r w:rsidRPr="001221B3">
        <w:rPr>
          <w:b/>
          <w:bCs/>
          <w:vertAlign w:val="superscript"/>
        </w:rPr>
        <w:t>0</w:t>
      </w:r>
      <w:r w:rsidRPr="001221B3">
        <w:rPr>
          <w:b/>
          <w:bCs/>
        </w:rPr>
        <w:t xml:space="preserve"> at the left elbow and only bends between 10</w:t>
      </w:r>
      <w:r w:rsidRPr="001221B3">
        <w:rPr>
          <w:b/>
          <w:bCs/>
          <w:vertAlign w:val="superscript"/>
        </w:rPr>
        <w:t>o</w:t>
      </w:r>
      <w:r w:rsidRPr="001221B3">
        <w:rPr>
          <w:b/>
          <w:bCs/>
        </w:rPr>
        <w:t xml:space="preserve"> and 15</w:t>
      </w:r>
      <w:r w:rsidRPr="001221B3">
        <w:rPr>
          <w:b/>
          <w:bCs/>
          <w:vertAlign w:val="superscript"/>
        </w:rPr>
        <w:t>o</w:t>
      </w:r>
      <w:r w:rsidRPr="001221B3">
        <w:rPr>
          <w:b/>
          <w:bCs/>
        </w:rPr>
        <w:t xml:space="preserve"> between the left forearm and the shaft, the powerful left triceps are moving a lever the length of the left forearm and the shaft.</w:t>
      </w:r>
      <w:proofErr w:type="gramEnd"/>
      <w:r w:rsidRPr="001221B3">
        <w:rPr>
          <w:b/>
          <w:bCs/>
        </w:rPr>
        <w:t xml:space="preserve"> </w:t>
      </w:r>
    </w:p>
    <w:p w:rsidR="001221B3" w:rsidRPr="001221B3" w:rsidRDefault="001221B3" w:rsidP="001221B3">
      <w:pPr>
        <w:rPr>
          <w:b/>
          <w:bCs/>
        </w:rPr>
      </w:pPr>
      <w:r w:rsidRPr="001221B3">
        <w:rPr>
          <w:b/>
          <w:bCs/>
        </w:rPr>
        <w:t>This provides for the longest lever with the most force to move it.</w:t>
      </w:r>
    </w:p>
    <w:p w:rsidR="001221B3" w:rsidRPr="001221B3" w:rsidRDefault="001221B3" w:rsidP="001221B3">
      <w:pPr>
        <w:rPr>
          <w:b/>
          <w:bCs/>
        </w:rPr>
      </w:pPr>
    </w:p>
    <w:p w:rsidR="001221B3" w:rsidRPr="001221B3" w:rsidRDefault="001221B3" w:rsidP="001221B3">
      <w:pPr>
        <w:rPr>
          <w:b/>
          <w:bCs/>
        </w:rPr>
      </w:pPr>
      <w:r w:rsidRPr="001221B3">
        <w:rPr>
          <w:b/>
          <w:bCs/>
          <w:highlight w:val="yellow"/>
        </w:rPr>
        <w:t>Bending of the right arm to create clubhead speed:</w:t>
      </w:r>
    </w:p>
    <w:p w:rsidR="001221B3" w:rsidRPr="001221B3" w:rsidRDefault="001221B3" w:rsidP="001221B3">
      <w:pPr>
        <w:rPr>
          <w:b/>
          <w:bCs/>
        </w:rPr>
      </w:pPr>
      <w:r w:rsidRPr="001221B3">
        <w:rPr>
          <w:b/>
          <w:bCs/>
        </w:rPr>
        <w:t xml:space="preserve">     At the top of the backstroke, when the right arm bends as much as possible and the right wrist extends (cocks) as much as possible, you have TWO powerful levers (the right triceps and the right forearm) moving 3 levers (the right forearm, the right hand and the shaft) like a bullwhip. </w:t>
      </w:r>
    </w:p>
    <w:p w:rsidR="001221B3" w:rsidRPr="001221B3" w:rsidRDefault="001221B3" w:rsidP="001221B3">
      <w:pPr>
        <w:rPr>
          <w:b/>
          <w:bCs/>
        </w:rPr>
      </w:pPr>
      <w:r w:rsidRPr="001221B3">
        <w:rPr>
          <w:b/>
          <w:bCs/>
        </w:rPr>
        <w:t xml:space="preserve">     Because the right hand fulcrum is below the left hand fulcrum, it is the only one in the correct mechanical position to apply force at the 0.05 seconds before impact position. </w:t>
      </w:r>
    </w:p>
    <w:p w:rsidR="001221B3" w:rsidRPr="001221B3" w:rsidRDefault="001221B3" w:rsidP="001221B3">
      <w:pPr>
        <w:rPr>
          <w:b/>
          <w:bCs/>
        </w:rPr>
      </w:pPr>
      <w:r w:rsidRPr="001221B3">
        <w:rPr>
          <w:b/>
          <w:bCs/>
        </w:rPr>
        <w:t xml:space="preserve">     The left hand fulcrum would have to move backwards to be the primary power source. Since this NEVER happens, the right arm and hand lever system ARE the primary source for producing clubhead speed. </w:t>
      </w:r>
    </w:p>
    <w:p w:rsidR="001221B3" w:rsidRPr="001221B3" w:rsidRDefault="001221B3" w:rsidP="001221B3">
      <w:pPr>
        <w:rPr>
          <w:b/>
          <w:bCs/>
        </w:rPr>
      </w:pPr>
      <w:r w:rsidRPr="001221B3">
        <w:rPr>
          <w:b/>
          <w:bCs/>
        </w:rPr>
        <w:t xml:space="preserve">     The right arm provides and controls the major force in the golf stroke.</w:t>
      </w:r>
    </w:p>
    <w:p w:rsidR="001221B3" w:rsidRPr="001221B3" w:rsidRDefault="001221B3" w:rsidP="001221B3">
      <w:pPr>
        <w:rPr>
          <w:b/>
          <w:bCs/>
        </w:rPr>
      </w:pPr>
    </w:p>
    <w:p w:rsidR="001221B3" w:rsidRPr="001221B3" w:rsidRDefault="001221B3" w:rsidP="001221B3">
      <w:pPr>
        <w:rPr>
          <w:b/>
          <w:bCs/>
        </w:rPr>
      </w:pPr>
      <w:r w:rsidRPr="001221B3">
        <w:rPr>
          <w:b/>
          <w:bCs/>
        </w:rPr>
        <w:object w:dxaOrig="9648" w:dyaOrig="14216">
          <v:shape id="_x0000_i1026" type="#_x0000_t75" style="width:482.4pt;height:711pt" o:ole="">
            <v:imagedata r:id="rId10" o:title=""/>
          </v:shape>
          <o:OLEObject Type="Embed" ProgID="Word.Document.12" ShapeID="_x0000_i1026" DrawAspect="Content" ObjectID="_1586240080" r:id="rId11">
            <o:FieldCodes>\s</o:FieldCodes>
          </o:OLEObject>
        </w:object>
      </w:r>
      <w:bookmarkStart w:id="0" w:name="_GoBack"/>
      <w:bookmarkEnd w:id="0"/>
      <w:r w:rsidRPr="001221B3">
        <w:rPr>
          <w:b/>
          <w:bCs/>
        </w:rPr>
        <w:drawing>
          <wp:inline distT="0" distB="0" distL="0" distR="0" wp14:anchorId="22383CDD" wp14:editId="6283AC12">
            <wp:extent cx="5654040" cy="4240530"/>
            <wp:effectExtent l="0" t="0" r="381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54040" cy="4240530"/>
                    </a:xfrm>
                    <a:prstGeom prst="rect">
                      <a:avLst/>
                    </a:prstGeom>
                    <a:noFill/>
                  </pic:spPr>
                </pic:pic>
              </a:graphicData>
            </a:graphic>
          </wp:inline>
        </w:drawing>
      </w:r>
    </w:p>
    <w:p w:rsidR="001221B3" w:rsidRPr="001221B3" w:rsidRDefault="001221B3" w:rsidP="001221B3">
      <w:pPr>
        <w:rPr>
          <w:b/>
          <w:bCs/>
        </w:rPr>
      </w:pPr>
    </w:p>
    <w:p w:rsidR="001221B3" w:rsidRPr="001221B3" w:rsidRDefault="001221B3" w:rsidP="001221B3">
      <w:pPr>
        <w:rPr>
          <w:b/>
          <w:bCs/>
        </w:rPr>
      </w:pPr>
      <w:r w:rsidRPr="001221B3">
        <w:rPr>
          <w:b/>
          <w:bCs/>
        </w:rPr>
        <w:drawing>
          <wp:inline distT="0" distB="0" distL="0" distR="0" wp14:anchorId="706D1ACF" wp14:editId="24AA6319">
            <wp:extent cx="5638800" cy="42291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38800" cy="4229100"/>
                    </a:xfrm>
                    <a:prstGeom prst="rect">
                      <a:avLst/>
                    </a:prstGeom>
                    <a:noFill/>
                  </pic:spPr>
                </pic:pic>
              </a:graphicData>
            </a:graphic>
          </wp:inline>
        </w:drawing>
      </w:r>
    </w:p>
    <w:p w:rsidR="001221B3" w:rsidRPr="00E30D1C" w:rsidRDefault="001221B3" w:rsidP="00E30D1C">
      <w:pPr>
        <w:rPr>
          <w:b/>
          <w:bCs/>
          <w:lang w:val="en-AU"/>
        </w:rPr>
      </w:pPr>
    </w:p>
    <w:sectPr w:rsidR="001221B3" w:rsidRPr="00E30D1C" w:rsidSect="00EA53D8">
      <w:pgSz w:w="12240" w:h="15840"/>
      <w:pgMar w:top="720" w:right="1296" w:bottom="720" w:left="1296" w:header="720" w:footer="720" w:gutter="0"/>
      <w:cols w:space="720"/>
      <w:noEndnote/>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4E5F42"/>
    <w:multiLevelType w:val="hybridMultilevel"/>
    <w:tmpl w:val="71F8BBFE"/>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
    <w:nsid w:val="2E0D6DB0"/>
    <w:multiLevelType w:val="multilevel"/>
    <w:tmpl w:val="A0A69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5ABC224B"/>
    <w:multiLevelType w:val="multilevel"/>
    <w:tmpl w:val="792851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40"/>
  <w:drawingGridVerticalSpacing w:val="381"/>
  <w:displayHorizontalDrawingGridEvery w:val="2"/>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1AB8"/>
    <w:rsid w:val="00000206"/>
    <w:rsid w:val="0000075C"/>
    <w:rsid w:val="00000765"/>
    <w:rsid w:val="00000815"/>
    <w:rsid w:val="00000C85"/>
    <w:rsid w:val="00000F49"/>
    <w:rsid w:val="00002A59"/>
    <w:rsid w:val="00002C9F"/>
    <w:rsid w:val="00002E9E"/>
    <w:rsid w:val="000039A7"/>
    <w:rsid w:val="00004ADF"/>
    <w:rsid w:val="00005874"/>
    <w:rsid w:val="00005BAA"/>
    <w:rsid w:val="00007356"/>
    <w:rsid w:val="0000799A"/>
    <w:rsid w:val="000079C9"/>
    <w:rsid w:val="00007B6E"/>
    <w:rsid w:val="00007C28"/>
    <w:rsid w:val="00010115"/>
    <w:rsid w:val="00010560"/>
    <w:rsid w:val="0001064F"/>
    <w:rsid w:val="0001075B"/>
    <w:rsid w:val="00010D67"/>
    <w:rsid w:val="00011003"/>
    <w:rsid w:val="00011841"/>
    <w:rsid w:val="00011C1D"/>
    <w:rsid w:val="00011F17"/>
    <w:rsid w:val="00012CB5"/>
    <w:rsid w:val="000133BB"/>
    <w:rsid w:val="00013B9C"/>
    <w:rsid w:val="00013EEC"/>
    <w:rsid w:val="0001467D"/>
    <w:rsid w:val="00014C78"/>
    <w:rsid w:val="000150BC"/>
    <w:rsid w:val="000150ED"/>
    <w:rsid w:val="0001585D"/>
    <w:rsid w:val="00015B53"/>
    <w:rsid w:val="00015D30"/>
    <w:rsid w:val="00016A33"/>
    <w:rsid w:val="00016F10"/>
    <w:rsid w:val="0001720B"/>
    <w:rsid w:val="00017D8E"/>
    <w:rsid w:val="00021D9B"/>
    <w:rsid w:val="000227CA"/>
    <w:rsid w:val="00022C57"/>
    <w:rsid w:val="00022C8F"/>
    <w:rsid w:val="00022CFD"/>
    <w:rsid w:val="000232C2"/>
    <w:rsid w:val="00023870"/>
    <w:rsid w:val="00023A97"/>
    <w:rsid w:val="00024516"/>
    <w:rsid w:val="00024574"/>
    <w:rsid w:val="0002491B"/>
    <w:rsid w:val="00024FBF"/>
    <w:rsid w:val="0002583D"/>
    <w:rsid w:val="000265BF"/>
    <w:rsid w:val="00026E0E"/>
    <w:rsid w:val="00026E93"/>
    <w:rsid w:val="00026EE6"/>
    <w:rsid w:val="000271C2"/>
    <w:rsid w:val="0002775B"/>
    <w:rsid w:val="00027C63"/>
    <w:rsid w:val="000302B3"/>
    <w:rsid w:val="0003036E"/>
    <w:rsid w:val="00030592"/>
    <w:rsid w:val="000317CC"/>
    <w:rsid w:val="00032153"/>
    <w:rsid w:val="0003254B"/>
    <w:rsid w:val="00032A9A"/>
    <w:rsid w:val="00032E88"/>
    <w:rsid w:val="000331F4"/>
    <w:rsid w:val="000339CB"/>
    <w:rsid w:val="0003436A"/>
    <w:rsid w:val="00034C9E"/>
    <w:rsid w:val="0003522A"/>
    <w:rsid w:val="0003588D"/>
    <w:rsid w:val="00035DE6"/>
    <w:rsid w:val="000360EF"/>
    <w:rsid w:val="0003720A"/>
    <w:rsid w:val="00037C02"/>
    <w:rsid w:val="00037CAA"/>
    <w:rsid w:val="00037D0B"/>
    <w:rsid w:val="00037EB8"/>
    <w:rsid w:val="00037FAA"/>
    <w:rsid w:val="0004048E"/>
    <w:rsid w:val="000404CE"/>
    <w:rsid w:val="00040551"/>
    <w:rsid w:val="00040EFF"/>
    <w:rsid w:val="000411B9"/>
    <w:rsid w:val="000412E0"/>
    <w:rsid w:val="00041B0A"/>
    <w:rsid w:val="00042A14"/>
    <w:rsid w:val="00042D65"/>
    <w:rsid w:val="00042EA9"/>
    <w:rsid w:val="00043222"/>
    <w:rsid w:val="00043EF6"/>
    <w:rsid w:val="0004427B"/>
    <w:rsid w:val="000444C0"/>
    <w:rsid w:val="00044E29"/>
    <w:rsid w:val="00044FDC"/>
    <w:rsid w:val="00045596"/>
    <w:rsid w:val="00045BBB"/>
    <w:rsid w:val="00046172"/>
    <w:rsid w:val="000463DC"/>
    <w:rsid w:val="00046B08"/>
    <w:rsid w:val="00047082"/>
    <w:rsid w:val="00047990"/>
    <w:rsid w:val="00047CFA"/>
    <w:rsid w:val="00047EF9"/>
    <w:rsid w:val="000515B9"/>
    <w:rsid w:val="00051FA7"/>
    <w:rsid w:val="000523F1"/>
    <w:rsid w:val="00053959"/>
    <w:rsid w:val="00053D99"/>
    <w:rsid w:val="000540C7"/>
    <w:rsid w:val="0005446B"/>
    <w:rsid w:val="000544D8"/>
    <w:rsid w:val="0005461A"/>
    <w:rsid w:val="00054F5A"/>
    <w:rsid w:val="0005511D"/>
    <w:rsid w:val="0005519B"/>
    <w:rsid w:val="000558DF"/>
    <w:rsid w:val="00055EAF"/>
    <w:rsid w:val="000566F7"/>
    <w:rsid w:val="000567CF"/>
    <w:rsid w:val="000575DF"/>
    <w:rsid w:val="00057ED8"/>
    <w:rsid w:val="000608B4"/>
    <w:rsid w:val="00060DF1"/>
    <w:rsid w:val="00060E18"/>
    <w:rsid w:val="00060FF4"/>
    <w:rsid w:val="000612F4"/>
    <w:rsid w:val="000614B5"/>
    <w:rsid w:val="00062214"/>
    <w:rsid w:val="000627F6"/>
    <w:rsid w:val="000629C4"/>
    <w:rsid w:val="00062CB4"/>
    <w:rsid w:val="000632D7"/>
    <w:rsid w:val="00063654"/>
    <w:rsid w:val="00063B1B"/>
    <w:rsid w:val="00063E26"/>
    <w:rsid w:val="00064B78"/>
    <w:rsid w:val="000652B2"/>
    <w:rsid w:val="000652BC"/>
    <w:rsid w:val="0006607E"/>
    <w:rsid w:val="000667A5"/>
    <w:rsid w:val="00067259"/>
    <w:rsid w:val="000675AF"/>
    <w:rsid w:val="000677AB"/>
    <w:rsid w:val="00067E26"/>
    <w:rsid w:val="00067F22"/>
    <w:rsid w:val="00070CD4"/>
    <w:rsid w:val="00070DA2"/>
    <w:rsid w:val="00070EC9"/>
    <w:rsid w:val="00071232"/>
    <w:rsid w:val="00071F3F"/>
    <w:rsid w:val="00072405"/>
    <w:rsid w:val="0007252C"/>
    <w:rsid w:val="00072A1F"/>
    <w:rsid w:val="00072EF9"/>
    <w:rsid w:val="000737EA"/>
    <w:rsid w:val="0007430F"/>
    <w:rsid w:val="000746FC"/>
    <w:rsid w:val="00074F49"/>
    <w:rsid w:val="00075820"/>
    <w:rsid w:val="00075A15"/>
    <w:rsid w:val="00075A6C"/>
    <w:rsid w:val="00075EE5"/>
    <w:rsid w:val="00075FFF"/>
    <w:rsid w:val="00076299"/>
    <w:rsid w:val="0007760C"/>
    <w:rsid w:val="0007761A"/>
    <w:rsid w:val="00077685"/>
    <w:rsid w:val="000805B6"/>
    <w:rsid w:val="00080788"/>
    <w:rsid w:val="0008084B"/>
    <w:rsid w:val="00080F68"/>
    <w:rsid w:val="0008131B"/>
    <w:rsid w:val="00081E5E"/>
    <w:rsid w:val="0008264D"/>
    <w:rsid w:val="0008295E"/>
    <w:rsid w:val="0008329C"/>
    <w:rsid w:val="00083543"/>
    <w:rsid w:val="00083FB3"/>
    <w:rsid w:val="000850B2"/>
    <w:rsid w:val="00085206"/>
    <w:rsid w:val="00086869"/>
    <w:rsid w:val="00086B83"/>
    <w:rsid w:val="00087ED6"/>
    <w:rsid w:val="00087EEB"/>
    <w:rsid w:val="00087F4C"/>
    <w:rsid w:val="00090D44"/>
    <w:rsid w:val="0009142A"/>
    <w:rsid w:val="00091916"/>
    <w:rsid w:val="0009204E"/>
    <w:rsid w:val="000926A4"/>
    <w:rsid w:val="000927B9"/>
    <w:rsid w:val="00092A84"/>
    <w:rsid w:val="00092C31"/>
    <w:rsid w:val="00094A2F"/>
    <w:rsid w:val="00094DF3"/>
    <w:rsid w:val="00094F26"/>
    <w:rsid w:val="000951F3"/>
    <w:rsid w:val="000955F8"/>
    <w:rsid w:val="00096256"/>
    <w:rsid w:val="000963F7"/>
    <w:rsid w:val="0009712B"/>
    <w:rsid w:val="000973C0"/>
    <w:rsid w:val="000979A0"/>
    <w:rsid w:val="000A05AB"/>
    <w:rsid w:val="000A107D"/>
    <w:rsid w:val="000A17C5"/>
    <w:rsid w:val="000A18B3"/>
    <w:rsid w:val="000A1B64"/>
    <w:rsid w:val="000A1BD2"/>
    <w:rsid w:val="000A1CB1"/>
    <w:rsid w:val="000A45A5"/>
    <w:rsid w:val="000A4BB2"/>
    <w:rsid w:val="000A5AD5"/>
    <w:rsid w:val="000A6B75"/>
    <w:rsid w:val="000A7129"/>
    <w:rsid w:val="000A77AF"/>
    <w:rsid w:val="000A7947"/>
    <w:rsid w:val="000B0279"/>
    <w:rsid w:val="000B0DD2"/>
    <w:rsid w:val="000B0F0C"/>
    <w:rsid w:val="000B0FE3"/>
    <w:rsid w:val="000B17E6"/>
    <w:rsid w:val="000B19A1"/>
    <w:rsid w:val="000B1E01"/>
    <w:rsid w:val="000B24C8"/>
    <w:rsid w:val="000B25F3"/>
    <w:rsid w:val="000B37B8"/>
    <w:rsid w:val="000B38C5"/>
    <w:rsid w:val="000B398E"/>
    <w:rsid w:val="000B4A39"/>
    <w:rsid w:val="000B506C"/>
    <w:rsid w:val="000B5796"/>
    <w:rsid w:val="000B5AF7"/>
    <w:rsid w:val="000B5BC6"/>
    <w:rsid w:val="000B6459"/>
    <w:rsid w:val="000B667D"/>
    <w:rsid w:val="000B6C84"/>
    <w:rsid w:val="000B6DF0"/>
    <w:rsid w:val="000B7AAA"/>
    <w:rsid w:val="000C0219"/>
    <w:rsid w:val="000C05B8"/>
    <w:rsid w:val="000C122C"/>
    <w:rsid w:val="000C12C2"/>
    <w:rsid w:val="000C1A9C"/>
    <w:rsid w:val="000C1B6C"/>
    <w:rsid w:val="000C1CC7"/>
    <w:rsid w:val="000C2338"/>
    <w:rsid w:val="000C2629"/>
    <w:rsid w:val="000C336B"/>
    <w:rsid w:val="000C3DED"/>
    <w:rsid w:val="000C436E"/>
    <w:rsid w:val="000C4DAD"/>
    <w:rsid w:val="000C4E2D"/>
    <w:rsid w:val="000C51AA"/>
    <w:rsid w:val="000C52EF"/>
    <w:rsid w:val="000C5B0C"/>
    <w:rsid w:val="000C6297"/>
    <w:rsid w:val="000C6528"/>
    <w:rsid w:val="000C69D3"/>
    <w:rsid w:val="000C6A9C"/>
    <w:rsid w:val="000C7038"/>
    <w:rsid w:val="000C7D70"/>
    <w:rsid w:val="000C7E00"/>
    <w:rsid w:val="000C7F93"/>
    <w:rsid w:val="000D01F4"/>
    <w:rsid w:val="000D06EB"/>
    <w:rsid w:val="000D0859"/>
    <w:rsid w:val="000D098B"/>
    <w:rsid w:val="000D10A4"/>
    <w:rsid w:val="000D1333"/>
    <w:rsid w:val="000D1A05"/>
    <w:rsid w:val="000D224E"/>
    <w:rsid w:val="000D2F4F"/>
    <w:rsid w:val="000D2FF3"/>
    <w:rsid w:val="000D300B"/>
    <w:rsid w:val="000D353A"/>
    <w:rsid w:val="000D385F"/>
    <w:rsid w:val="000D39C4"/>
    <w:rsid w:val="000D3CAD"/>
    <w:rsid w:val="000D5390"/>
    <w:rsid w:val="000D5499"/>
    <w:rsid w:val="000D59B9"/>
    <w:rsid w:val="000D5B2E"/>
    <w:rsid w:val="000D5D19"/>
    <w:rsid w:val="000D5F3E"/>
    <w:rsid w:val="000D60CB"/>
    <w:rsid w:val="000D6379"/>
    <w:rsid w:val="000D6505"/>
    <w:rsid w:val="000D6931"/>
    <w:rsid w:val="000D6C37"/>
    <w:rsid w:val="000D7178"/>
    <w:rsid w:val="000E060B"/>
    <w:rsid w:val="000E08C1"/>
    <w:rsid w:val="000E10D1"/>
    <w:rsid w:val="000E1C62"/>
    <w:rsid w:val="000E2983"/>
    <w:rsid w:val="000E377B"/>
    <w:rsid w:val="000E3A86"/>
    <w:rsid w:val="000E3BFD"/>
    <w:rsid w:val="000E3DD2"/>
    <w:rsid w:val="000E3FBF"/>
    <w:rsid w:val="000E4629"/>
    <w:rsid w:val="000E4A89"/>
    <w:rsid w:val="000E502C"/>
    <w:rsid w:val="000E5127"/>
    <w:rsid w:val="000E5E40"/>
    <w:rsid w:val="000E6900"/>
    <w:rsid w:val="000E6958"/>
    <w:rsid w:val="000E6E7B"/>
    <w:rsid w:val="000E7DDC"/>
    <w:rsid w:val="000F0FF9"/>
    <w:rsid w:val="000F2D16"/>
    <w:rsid w:val="000F2E76"/>
    <w:rsid w:val="000F2FF7"/>
    <w:rsid w:val="000F310C"/>
    <w:rsid w:val="000F324D"/>
    <w:rsid w:val="000F4845"/>
    <w:rsid w:val="000F5075"/>
    <w:rsid w:val="000F54E8"/>
    <w:rsid w:val="000F6001"/>
    <w:rsid w:val="000F6277"/>
    <w:rsid w:val="000F650B"/>
    <w:rsid w:val="000F6CB1"/>
    <w:rsid w:val="000F7216"/>
    <w:rsid w:val="000F7357"/>
    <w:rsid w:val="00100477"/>
    <w:rsid w:val="00100740"/>
    <w:rsid w:val="00100B71"/>
    <w:rsid w:val="00100C8D"/>
    <w:rsid w:val="001010F2"/>
    <w:rsid w:val="001012E5"/>
    <w:rsid w:val="00101CE5"/>
    <w:rsid w:val="00102659"/>
    <w:rsid w:val="00104B52"/>
    <w:rsid w:val="00104C10"/>
    <w:rsid w:val="00105778"/>
    <w:rsid w:val="00105D39"/>
    <w:rsid w:val="001063E1"/>
    <w:rsid w:val="00106A88"/>
    <w:rsid w:val="00107D66"/>
    <w:rsid w:val="001111D2"/>
    <w:rsid w:val="00111A19"/>
    <w:rsid w:val="00111BE7"/>
    <w:rsid w:val="0011255A"/>
    <w:rsid w:val="0011260F"/>
    <w:rsid w:val="001129DA"/>
    <w:rsid w:val="00112EF7"/>
    <w:rsid w:val="00112F17"/>
    <w:rsid w:val="00112FB5"/>
    <w:rsid w:val="0011316E"/>
    <w:rsid w:val="00113933"/>
    <w:rsid w:val="00113E86"/>
    <w:rsid w:val="001143ED"/>
    <w:rsid w:val="00114932"/>
    <w:rsid w:val="00115086"/>
    <w:rsid w:val="001154E1"/>
    <w:rsid w:val="00115AD6"/>
    <w:rsid w:val="00115ADF"/>
    <w:rsid w:val="0011626D"/>
    <w:rsid w:val="00116645"/>
    <w:rsid w:val="001168ED"/>
    <w:rsid w:val="00116ACA"/>
    <w:rsid w:val="001171CB"/>
    <w:rsid w:val="0011728D"/>
    <w:rsid w:val="001175C2"/>
    <w:rsid w:val="00117BB3"/>
    <w:rsid w:val="00117D5E"/>
    <w:rsid w:val="0012002B"/>
    <w:rsid w:val="0012007A"/>
    <w:rsid w:val="00120453"/>
    <w:rsid w:val="00120CC0"/>
    <w:rsid w:val="00121BA3"/>
    <w:rsid w:val="001221B3"/>
    <w:rsid w:val="001221D7"/>
    <w:rsid w:val="001226B0"/>
    <w:rsid w:val="00122CA1"/>
    <w:rsid w:val="00122E66"/>
    <w:rsid w:val="00125282"/>
    <w:rsid w:val="001258F9"/>
    <w:rsid w:val="00125A33"/>
    <w:rsid w:val="00125B81"/>
    <w:rsid w:val="00125C67"/>
    <w:rsid w:val="00125E1A"/>
    <w:rsid w:val="001261BD"/>
    <w:rsid w:val="0012694C"/>
    <w:rsid w:val="00127188"/>
    <w:rsid w:val="001308A0"/>
    <w:rsid w:val="00130B12"/>
    <w:rsid w:val="00130BA2"/>
    <w:rsid w:val="00130E68"/>
    <w:rsid w:val="00130FD1"/>
    <w:rsid w:val="00132160"/>
    <w:rsid w:val="001325A4"/>
    <w:rsid w:val="00132D0C"/>
    <w:rsid w:val="00132EC9"/>
    <w:rsid w:val="001330B8"/>
    <w:rsid w:val="00133405"/>
    <w:rsid w:val="00134CCB"/>
    <w:rsid w:val="0013549D"/>
    <w:rsid w:val="001361E8"/>
    <w:rsid w:val="00136882"/>
    <w:rsid w:val="00136ECE"/>
    <w:rsid w:val="00136FF7"/>
    <w:rsid w:val="00137818"/>
    <w:rsid w:val="001379EB"/>
    <w:rsid w:val="00137AA6"/>
    <w:rsid w:val="00140360"/>
    <w:rsid w:val="00140672"/>
    <w:rsid w:val="0014077E"/>
    <w:rsid w:val="00140AB3"/>
    <w:rsid w:val="00141241"/>
    <w:rsid w:val="00141291"/>
    <w:rsid w:val="00141A86"/>
    <w:rsid w:val="00142310"/>
    <w:rsid w:val="00142716"/>
    <w:rsid w:val="00142CB9"/>
    <w:rsid w:val="00142F4F"/>
    <w:rsid w:val="001432F3"/>
    <w:rsid w:val="0014341F"/>
    <w:rsid w:val="001435AC"/>
    <w:rsid w:val="00143935"/>
    <w:rsid w:val="001449A4"/>
    <w:rsid w:val="00145130"/>
    <w:rsid w:val="00145563"/>
    <w:rsid w:val="001456D8"/>
    <w:rsid w:val="00145B0F"/>
    <w:rsid w:val="001464FB"/>
    <w:rsid w:val="00146B0F"/>
    <w:rsid w:val="00146E7C"/>
    <w:rsid w:val="00146F49"/>
    <w:rsid w:val="0014762B"/>
    <w:rsid w:val="00150AA5"/>
    <w:rsid w:val="0015122E"/>
    <w:rsid w:val="00151456"/>
    <w:rsid w:val="00151701"/>
    <w:rsid w:val="001526FD"/>
    <w:rsid w:val="00153229"/>
    <w:rsid w:val="001532C4"/>
    <w:rsid w:val="00153937"/>
    <w:rsid w:val="00153987"/>
    <w:rsid w:val="00153D6E"/>
    <w:rsid w:val="001540E7"/>
    <w:rsid w:val="00154EE6"/>
    <w:rsid w:val="001550B7"/>
    <w:rsid w:val="00156187"/>
    <w:rsid w:val="00156D02"/>
    <w:rsid w:val="0015778C"/>
    <w:rsid w:val="00161647"/>
    <w:rsid w:val="00161B21"/>
    <w:rsid w:val="00162470"/>
    <w:rsid w:val="001634FB"/>
    <w:rsid w:val="00164412"/>
    <w:rsid w:val="001648DD"/>
    <w:rsid w:val="00164C16"/>
    <w:rsid w:val="0016522D"/>
    <w:rsid w:val="001655CF"/>
    <w:rsid w:val="0016678F"/>
    <w:rsid w:val="00166D05"/>
    <w:rsid w:val="00167264"/>
    <w:rsid w:val="001672A1"/>
    <w:rsid w:val="001672EB"/>
    <w:rsid w:val="001673E2"/>
    <w:rsid w:val="00167C23"/>
    <w:rsid w:val="001710E2"/>
    <w:rsid w:val="001716A5"/>
    <w:rsid w:val="00171FED"/>
    <w:rsid w:val="00173384"/>
    <w:rsid w:val="001737EC"/>
    <w:rsid w:val="00174144"/>
    <w:rsid w:val="0017445C"/>
    <w:rsid w:val="001753FE"/>
    <w:rsid w:val="001757BE"/>
    <w:rsid w:val="00175AF3"/>
    <w:rsid w:val="00175E29"/>
    <w:rsid w:val="0017635F"/>
    <w:rsid w:val="001766F6"/>
    <w:rsid w:val="0017692C"/>
    <w:rsid w:val="00176AE3"/>
    <w:rsid w:val="00176B64"/>
    <w:rsid w:val="00180172"/>
    <w:rsid w:val="001811C6"/>
    <w:rsid w:val="00181ACD"/>
    <w:rsid w:val="00181D89"/>
    <w:rsid w:val="00181E69"/>
    <w:rsid w:val="00182947"/>
    <w:rsid w:val="00182D62"/>
    <w:rsid w:val="00182EB0"/>
    <w:rsid w:val="00182FF7"/>
    <w:rsid w:val="001840C6"/>
    <w:rsid w:val="00184D44"/>
    <w:rsid w:val="00184FAE"/>
    <w:rsid w:val="001853C6"/>
    <w:rsid w:val="001859A4"/>
    <w:rsid w:val="00185B40"/>
    <w:rsid w:val="00186349"/>
    <w:rsid w:val="001867E3"/>
    <w:rsid w:val="00187BCD"/>
    <w:rsid w:val="001900EC"/>
    <w:rsid w:val="00190C40"/>
    <w:rsid w:val="00191293"/>
    <w:rsid w:val="001914D0"/>
    <w:rsid w:val="0019166D"/>
    <w:rsid w:val="00191BB6"/>
    <w:rsid w:val="001926E5"/>
    <w:rsid w:val="00192941"/>
    <w:rsid w:val="00192BC9"/>
    <w:rsid w:val="00192BFB"/>
    <w:rsid w:val="001933E5"/>
    <w:rsid w:val="00193591"/>
    <w:rsid w:val="001935FD"/>
    <w:rsid w:val="00193621"/>
    <w:rsid w:val="00193926"/>
    <w:rsid w:val="001940CA"/>
    <w:rsid w:val="00194374"/>
    <w:rsid w:val="00194B8B"/>
    <w:rsid w:val="00196303"/>
    <w:rsid w:val="00196571"/>
    <w:rsid w:val="00196DDC"/>
    <w:rsid w:val="001A0840"/>
    <w:rsid w:val="001A1288"/>
    <w:rsid w:val="001A14C8"/>
    <w:rsid w:val="001A19FD"/>
    <w:rsid w:val="001A1B65"/>
    <w:rsid w:val="001A2ABC"/>
    <w:rsid w:val="001A2CE1"/>
    <w:rsid w:val="001A3EAF"/>
    <w:rsid w:val="001A3EC9"/>
    <w:rsid w:val="001A4B72"/>
    <w:rsid w:val="001A4C4D"/>
    <w:rsid w:val="001A509A"/>
    <w:rsid w:val="001A532D"/>
    <w:rsid w:val="001A5F79"/>
    <w:rsid w:val="001A61B1"/>
    <w:rsid w:val="001A6921"/>
    <w:rsid w:val="001A7571"/>
    <w:rsid w:val="001B050C"/>
    <w:rsid w:val="001B0839"/>
    <w:rsid w:val="001B0E91"/>
    <w:rsid w:val="001B10E2"/>
    <w:rsid w:val="001B1133"/>
    <w:rsid w:val="001B132D"/>
    <w:rsid w:val="001B2277"/>
    <w:rsid w:val="001B2C26"/>
    <w:rsid w:val="001B2DCB"/>
    <w:rsid w:val="001B3418"/>
    <w:rsid w:val="001B436E"/>
    <w:rsid w:val="001B49A3"/>
    <w:rsid w:val="001B4B1C"/>
    <w:rsid w:val="001B4CE1"/>
    <w:rsid w:val="001B516B"/>
    <w:rsid w:val="001B538F"/>
    <w:rsid w:val="001B56F0"/>
    <w:rsid w:val="001B5F6B"/>
    <w:rsid w:val="001B66FB"/>
    <w:rsid w:val="001B6E2E"/>
    <w:rsid w:val="001B6EBC"/>
    <w:rsid w:val="001B7E4C"/>
    <w:rsid w:val="001C097F"/>
    <w:rsid w:val="001C10D5"/>
    <w:rsid w:val="001C1492"/>
    <w:rsid w:val="001C1934"/>
    <w:rsid w:val="001C194B"/>
    <w:rsid w:val="001C1DC4"/>
    <w:rsid w:val="001C1E77"/>
    <w:rsid w:val="001C2222"/>
    <w:rsid w:val="001C2BCA"/>
    <w:rsid w:val="001C2EDB"/>
    <w:rsid w:val="001C3CC2"/>
    <w:rsid w:val="001C4264"/>
    <w:rsid w:val="001C42F0"/>
    <w:rsid w:val="001C4C0E"/>
    <w:rsid w:val="001C4C2F"/>
    <w:rsid w:val="001C5697"/>
    <w:rsid w:val="001C5883"/>
    <w:rsid w:val="001C6841"/>
    <w:rsid w:val="001C789B"/>
    <w:rsid w:val="001C7F44"/>
    <w:rsid w:val="001D0343"/>
    <w:rsid w:val="001D0EDA"/>
    <w:rsid w:val="001D12F3"/>
    <w:rsid w:val="001D14D3"/>
    <w:rsid w:val="001D154E"/>
    <w:rsid w:val="001D176F"/>
    <w:rsid w:val="001D1B46"/>
    <w:rsid w:val="001D22D7"/>
    <w:rsid w:val="001D270E"/>
    <w:rsid w:val="001D27DC"/>
    <w:rsid w:val="001D2FD2"/>
    <w:rsid w:val="001D3EA3"/>
    <w:rsid w:val="001D40AF"/>
    <w:rsid w:val="001D43ED"/>
    <w:rsid w:val="001D545E"/>
    <w:rsid w:val="001D6575"/>
    <w:rsid w:val="001D6BA4"/>
    <w:rsid w:val="001D6C9D"/>
    <w:rsid w:val="001D7343"/>
    <w:rsid w:val="001D778C"/>
    <w:rsid w:val="001D79E3"/>
    <w:rsid w:val="001E0514"/>
    <w:rsid w:val="001E2AA1"/>
    <w:rsid w:val="001E3028"/>
    <w:rsid w:val="001E3137"/>
    <w:rsid w:val="001E3CB4"/>
    <w:rsid w:val="001E4C54"/>
    <w:rsid w:val="001E50A4"/>
    <w:rsid w:val="001E5871"/>
    <w:rsid w:val="001E5ED0"/>
    <w:rsid w:val="001E6ED5"/>
    <w:rsid w:val="001E72E3"/>
    <w:rsid w:val="001E7375"/>
    <w:rsid w:val="001E7439"/>
    <w:rsid w:val="001E7442"/>
    <w:rsid w:val="001E7B8D"/>
    <w:rsid w:val="001E7DCA"/>
    <w:rsid w:val="001E7E3B"/>
    <w:rsid w:val="001E7F5D"/>
    <w:rsid w:val="001F0509"/>
    <w:rsid w:val="001F051D"/>
    <w:rsid w:val="001F0BE2"/>
    <w:rsid w:val="001F1400"/>
    <w:rsid w:val="001F1905"/>
    <w:rsid w:val="001F199D"/>
    <w:rsid w:val="001F1B9C"/>
    <w:rsid w:val="001F1FEF"/>
    <w:rsid w:val="001F227B"/>
    <w:rsid w:val="001F273D"/>
    <w:rsid w:val="001F2990"/>
    <w:rsid w:val="001F3627"/>
    <w:rsid w:val="001F3C9F"/>
    <w:rsid w:val="001F45A7"/>
    <w:rsid w:val="001F4A37"/>
    <w:rsid w:val="001F5007"/>
    <w:rsid w:val="001F5313"/>
    <w:rsid w:val="001F5804"/>
    <w:rsid w:val="001F6EF8"/>
    <w:rsid w:val="001F7FAE"/>
    <w:rsid w:val="0020028C"/>
    <w:rsid w:val="00200354"/>
    <w:rsid w:val="00200517"/>
    <w:rsid w:val="0020151C"/>
    <w:rsid w:val="0020410A"/>
    <w:rsid w:val="00204A85"/>
    <w:rsid w:val="00204E0E"/>
    <w:rsid w:val="0020691A"/>
    <w:rsid w:val="00206BC1"/>
    <w:rsid w:val="002071D8"/>
    <w:rsid w:val="00207227"/>
    <w:rsid w:val="0020760F"/>
    <w:rsid w:val="00207966"/>
    <w:rsid w:val="002104F2"/>
    <w:rsid w:val="002106E8"/>
    <w:rsid w:val="00210EF9"/>
    <w:rsid w:val="00211307"/>
    <w:rsid w:val="002115FC"/>
    <w:rsid w:val="00211C6B"/>
    <w:rsid w:val="0021358B"/>
    <w:rsid w:val="00213E1C"/>
    <w:rsid w:val="002145F7"/>
    <w:rsid w:val="00214A58"/>
    <w:rsid w:val="00214D63"/>
    <w:rsid w:val="00215A69"/>
    <w:rsid w:val="0021673A"/>
    <w:rsid w:val="00216AA9"/>
    <w:rsid w:val="00217425"/>
    <w:rsid w:val="00217522"/>
    <w:rsid w:val="002175E9"/>
    <w:rsid w:val="002201C1"/>
    <w:rsid w:val="00221FC3"/>
    <w:rsid w:val="002223D4"/>
    <w:rsid w:val="00222661"/>
    <w:rsid w:val="0022285B"/>
    <w:rsid w:val="00222922"/>
    <w:rsid w:val="00222DE3"/>
    <w:rsid w:val="002236DB"/>
    <w:rsid w:val="00223768"/>
    <w:rsid w:val="00224152"/>
    <w:rsid w:val="002246D1"/>
    <w:rsid w:val="00224EF6"/>
    <w:rsid w:val="0022503E"/>
    <w:rsid w:val="002254BB"/>
    <w:rsid w:val="002257EE"/>
    <w:rsid w:val="00225953"/>
    <w:rsid w:val="0022741D"/>
    <w:rsid w:val="00227B39"/>
    <w:rsid w:val="00227BA7"/>
    <w:rsid w:val="00230808"/>
    <w:rsid w:val="00230DFA"/>
    <w:rsid w:val="00232CB3"/>
    <w:rsid w:val="00232F32"/>
    <w:rsid w:val="00234008"/>
    <w:rsid w:val="00234A86"/>
    <w:rsid w:val="00234B89"/>
    <w:rsid w:val="002351B9"/>
    <w:rsid w:val="00235D34"/>
    <w:rsid w:val="00236AC8"/>
    <w:rsid w:val="0023702B"/>
    <w:rsid w:val="002375ED"/>
    <w:rsid w:val="00237B80"/>
    <w:rsid w:val="00240492"/>
    <w:rsid w:val="0024052D"/>
    <w:rsid w:val="0024069B"/>
    <w:rsid w:val="00240C1F"/>
    <w:rsid w:val="00240D17"/>
    <w:rsid w:val="00240DC6"/>
    <w:rsid w:val="0024106E"/>
    <w:rsid w:val="0024107E"/>
    <w:rsid w:val="0024186A"/>
    <w:rsid w:val="002426E6"/>
    <w:rsid w:val="002437D6"/>
    <w:rsid w:val="00243909"/>
    <w:rsid w:val="00243D93"/>
    <w:rsid w:val="00243EAC"/>
    <w:rsid w:val="00244253"/>
    <w:rsid w:val="002442D6"/>
    <w:rsid w:val="002442DF"/>
    <w:rsid w:val="0024470B"/>
    <w:rsid w:val="002448C0"/>
    <w:rsid w:val="00244CCB"/>
    <w:rsid w:val="00244FD8"/>
    <w:rsid w:val="00245684"/>
    <w:rsid w:val="00245D6B"/>
    <w:rsid w:val="00245E8C"/>
    <w:rsid w:val="002462A0"/>
    <w:rsid w:val="00246954"/>
    <w:rsid w:val="00246D4F"/>
    <w:rsid w:val="00246DA5"/>
    <w:rsid w:val="00247131"/>
    <w:rsid w:val="00247839"/>
    <w:rsid w:val="00247F92"/>
    <w:rsid w:val="00250D8E"/>
    <w:rsid w:val="00251F8C"/>
    <w:rsid w:val="0025209D"/>
    <w:rsid w:val="00252F85"/>
    <w:rsid w:val="0025330A"/>
    <w:rsid w:val="00253773"/>
    <w:rsid w:val="002539EF"/>
    <w:rsid w:val="00254B0F"/>
    <w:rsid w:val="00254E96"/>
    <w:rsid w:val="00255599"/>
    <w:rsid w:val="00255644"/>
    <w:rsid w:val="00255786"/>
    <w:rsid w:val="0025590E"/>
    <w:rsid w:val="00255B7D"/>
    <w:rsid w:val="00256350"/>
    <w:rsid w:val="002568E9"/>
    <w:rsid w:val="00256B81"/>
    <w:rsid w:val="0025791E"/>
    <w:rsid w:val="00257FE9"/>
    <w:rsid w:val="002604C7"/>
    <w:rsid w:val="002615F3"/>
    <w:rsid w:val="00261F55"/>
    <w:rsid w:val="00262CD5"/>
    <w:rsid w:val="00263671"/>
    <w:rsid w:val="002638BE"/>
    <w:rsid w:val="00263A64"/>
    <w:rsid w:val="00264E11"/>
    <w:rsid w:val="002652CA"/>
    <w:rsid w:val="00266AFF"/>
    <w:rsid w:val="00266CC1"/>
    <w:rsid w:val="00267D3A"/>
    <w:rsid w:val="00267F28"/>
    <w:rsid w:val="002702E3"/>
    <w:rsid w:val="00270B82"/>
    <w:rsid w:val="002715EA"/>
    <w:rsid w:val="002717DD"/>
    <w:rsid w:val="00271B65"/>
    <w:rsid w:val="002728EF"/>
    <w:rsid w:val="00272D9A"/>
    <w:rsid w:val="00272DC3"/>
    <w:rsid w:val="002737D1"/>
    <w:rsid w:val="00273CE5"/>
    <w:rsid w:val="002758FB"/>
    <w:rsid w:val="00275AFE"/>
    <w:rsid w:val="00275C07"/>
    <w:rsid w:val="00276E0F"/>
    <w:rsid w:val="00277077"/>
    <w:rsid w:val="002775C8"/>
    <w:rsid w:val="00277C39"/>
    <w:rsid w:val="002803DD"/>
    <w:rsid w:val="00280993"/>
    <w:rsid w:val="0028203C"/>
    <w:rsid w:val="002822D2"/>
    <w:rsid w:val="002825D5"/>
    <w:rsid w:val="00282931"/>
    <w:rsid w:val="00282A00"/>
    <w:rsid w:val="00282CDC"/>
    <w:rsid w:val="002841F7"/>
    <w:rsid w:val="002852B9"/>
    <w:rsid w:val="00285727"/>
    <w:rsid w:val="00285811"/>
    <w:rsid w:val="0028583B"/>
    <w:rsid w:val="00285AB6"/>
    <w:rsid w:val="00286227"/>
    <w:rsid w:val="002863DD"/>
    <w:rsid w:val="0028647C"/>
    <w:rsid w:val="002866BB"/>
    <w:rsid w:val="00286BFF"/>
    <w:rsid w:val="00287242"/>
    <w:rsid w:val="0028769E"/>
    <w:rsid w:val="002901EA"/>
    <w:rsid w:val="0029030A"/>
    <w:rsid w:val="0029084C"/>
    <w:rsid w:val="00291B7C"/>
    <w:rsid w:val="00291B96"/>
    <w:rsid w:val="00292060"/>
    <w:rsid w:val="00293C3E"/>
    <w:rsid w:val="00293ED6"/>
    <w:rsid w:val="00294556"/>
    <w:rsid w:val="00294618"/>
    <w:rsid w:val="00294CDF"/>
    <w:rsid w:val="00295473"/>
    <w:rsid w:val="002956C9"/>
    <w:rsid w:val="002962DF"/>
    <w:rsid w:val="00296689"/>
    <w:rsid w:val="0029698B"/>
    <w:rsid w:val="002970FD"/>
    <w:rsid w:val="00297259"/>
    <w:rsid w:val="002975D5"/>
    <w:rsid w:val="002A00DA"/>
    <w:rsid w:val="002A03B6"/>
    <w:rsid w:val="002A08D0"/>
    <w:rsid w:val="002A0BAF"/>
    <w:rsid w:val="002A0F0F"/>
    <w:rsid w:val="002A1382"/>
    <w:rsid w:val="002A1E03"/>
    <w:rsid w:val="002A21D3"/>
    <w:rsid w:val="002A2979"/>
    <w:rsid w:val="002A29ED"/>
    <w:rsid w:val="002A2D1B"/>
    <w:rsid w:val="002A3063"/>
    <w:rsid w:val="002A3329"/>
    <w:rsid w:val="002A33EB"/>
    <w:rsid w:val="002A341E"/>
    <w:rsid w:val="002A41AB"/>
    <w:rsid w:val="002A456D"/>
    <w:rsid w:val="002A4B59"/>
    <w:rsid w:val="002A4FA0"/>
    <w:rsid w:val="002A57D3"/>
    <w:rsid w:val="002A6C43"/>
    <w:rsid w:val="002A6F90"/>
    <w:rsid w:val="002A772A"/>
    <w:rsid w:val="002B1FE4"/>
    <w:rsid w:val="002B20E7"/>
    <w:rsid w:val="002B25EB"/>
    <w:rsid w:val="002B46E0"/>
    <w:rsid w:val="002B625B"/>
    <w:rsid w:val="002B7917"/>
    <w:rsid w:val="002C084E"/>
    <w:rsid w:val="002C086E"/>
    <w:rsid w:val="002C0D18"/>
    <w:rsid w:val="002C0FDF"/>
    <w:rsid w:val="002C112F"/>
    <w:rsid w:val="002C12F9"/>
    <w:rsid w:val="002C13D4"/>
    <w:rsid w:val="002C19B9"/>
    <w:rsid w:val="002C1ACF"/>
    <w:rsid w:val="002C1D6C"/>
    <w:rsid w:val="002C29D3"/>
    <w:rsid w:val="002C3024"/>
    <w:rsid w:val="002C322E"/>
    <w:rsid w:val="002C342B"/>
    <w:rsid w:val="002C3E18"/>
    <w:rsid w:val="002C4881"/>
    <w:rsid w:val="002C4934"/>
    <w:rsid w:val="002C4A15"/>
    <w:rsid w:val="002C4BFF"/>
    <w:rsid w:val="002C514F"/>
    <w:rsid w:val="002C5350"/>
    <w:rsid w:val="002C5600"/>
    <w:rsid w:val="002C5F61"/>
    <w:rsid w:val="002C6000"/>
    <w:rsid w:val="002C6379"/>
    <w:rsid w:val="002C688A"/>
    <w:rsid w:val="002C74E2"/>
    <w:rsid w:val="002C7794"/>
    <w:rsid w:val="002C7A83"/>
    <w:rsid w:val="002D0640"/>
    <w:rsid w:val="002D0D66"/>
    <w:rsid w:val="002D1671"/>
    <w:rsid w:val="002D1D71"/>
    <w:rsid w:val="002D22A1"/>
    <w:rsid w:val="002D23AC"/>
    <w:rsid w:val="002D26AA"/>
    <w:rsid w:val="002D2A47"/>
    <w:rsid w:val="002D2CD7"/>
    <w:rsid w:val="002D3D8D"/>
    <w:rsid w:val="002D3E85"/>
    <w:rsid w:val="002D44D1"/>
    <w:rsid w:val="002D461C"/>
    <w:rsid w:val="002D4DE1"/>
    <w:rsid w:val="002D6176"/>
    <w:rsid w:val="002D6B21"/>
    <w:rsid w:val="002D7334"/>
    <w:rsid w:val="002D7DCE"/>
    <w:rsid w:val="002E0E51"/>
    <w:rsid w:val="002E1047"/>
    <w:rsid w:val="002E15ED"/>
    <w:rsid w:val="002E183E"/>
    <w:rsid w:val="002E1D92"/>
    <w:rsid w:val="002E2C8C"/>
    <w:rsid w:val="002E2DDD"/>
    <w:rsid w:val="002E3DC3"/>
    <w:rsid w:val="002E3EA3"/>
    <w:rsid w:val="002E44E0"/>
    <w:rsid w:val="002E487B"/>
    <w:rsid w:val="002E4B35"/>
    <w:rsid w:val="002E5258"/>
    <w:rsid w:val="002E57C1"/>
    <w:rsid w:val="002E68C0"/>
    <w:rsid w:val="002E7171"/>
    <w:rsid w:val="002E7335"/>
    <w:rsid w:val="002E751A"/>
    <w:rsid w:val="002F085D"/>
    <w:rsid w:val="002F0D79"/>
    <w:rsid w:val="002F1AB5"/>
    <w:rsid w:val="002F1E26"/>
    <w:rsid w:val="002F2982"/>
    <w:rsid w:val="002F34BB"/>
    <w:rsid w:val="002F4327"/>
    <w:rsid w:val="002F44C5"/>
    <w:rsid w:val="002F44DA"/>
    <w:rsid w:val="002F5C12"/>
    <w:rsid w:val="002F634E"/>
    <w:rsid w:val="002F6BD9"/>
    <w:rsid w:val="002F7223"/>
    <w:rsid w:val="00300527"/>
    <w:rsid w:val="003014C2"/>
    <w:rsid w:val="00301506"/>
    <w:rsid w:val="00302A75"/>
    <w:rsid w:val="00302BB1"/>
    <w:rsid w:val="003039F6"/>
    <w:rsid w:val="00303ABA"/>
    <w:rsid w:val="00303D3D"/>
    <w:rsid w:val="003040FB"/>
    <w:rsid w:val="00304227"/>
    <w:rsid w:val="00304383"/>
    <w:rsid w:val="00304C2B"/>
    <w:rsid w:val="00304F93"/>
    <w:rsid w:val="0030580A"/>
    <w:rsid w:val="003059C2"/>
    <w:rsid w:val="00305D82"/>
    <w:rsid w:val="00306C2C"/>
    <w:rsid w:val="003071C5"/>
    <w:rsid w:val="003076A3"/>
    <w:rsid w:val="003104BD"/>
    <w:rsid w:val="00310CE6"/>
    <w:rsid w:val="00310EA4"/>
    <w:rsid w:val="00311AF0"/>
    <w:rsid w:val="00311CD0"/>
    <w:rsid w:val="0031269E"/>
    <w:rsid w:val="00312EFC"/>
    <w:rsid w:val="00312FD4"/>
    <w:rsid w:val="0031328B"/>
    <w:rsid w:val="0031395C"/>
    <w:rsid w:val="00314215"/>
    <w:rsid w:val="00314BD7"/>
    <w:rsid w:val="00314D14"/>
    <w:rsid w:val="00314D25"/>
    <w:rsid w:val="0031645B"/>
    <w:rsid w:val="00316C73"/>
    <w:rsid w:val="0031710A"/>
    <w:rsid w:val="003172C8"/>
    <w:rsid w:val="00317C5C"/>
    <w:rsid w:val="003202A4"/>
    <w:rsid w:val="00320333"/>
    <w:rsid w:val="003203BD"/>
    <w:rsid w:val="00322459"/>
    <w:rsid w:val="00322601"/>
    <w:rsid w:val="00322B4A"/>
    <w:rsid w:val="00322D2D"/>
    <w:rsid w:val="003234FF"/>
    <w:rsid w:val="00323C10"/>
    <w:rsid w:val="00323D1D"/>
    <w:rsid w:val="00324240"/>
    <w:rsid w:val="00325EC4"/>
    <w:rsid w:val="00326966"/>
    <w:rsid w:val="00327237"/>
    <w:rsid w:val="003279B2"/>
    <w:rsid w:val="00330B27"/>
    <w:rsid w:val="00330BB5"/>
    <w:rsid w:val="00330EB1"/>
    <w:rsid w:val="00330F1D"/>
    <w:rsid w:val="0033127D"/>
    <w:rsid w:val="003314A4"/>
    <w:rsid w:val="00331611"/>
    <w:rsid w:val="003318ED"/>
    <w:rsid w:val="00332DF7"/>
    <w:rsid w:val="00333610"/>
    <w:rsid w:val="00333935"/>
    <w:rsid w:val="00333DEB"/>
    <w:rsid w:val="00333E4F"/>
    <w:rsid w:val="0033469C"/>
    <w:rsid w:val="0033489C"/>
    <w:rsid w:val="00334DF4"/>
    <w:rsid w:val="003359EC"/>
    <w:rsid w:val="00335C2F"/>
    <w:rsid w:val="00336356"/>
    <w:rsid w:val="003363B7"/>
    <w:rsid w:val="003365F5"/>
    <w:rsid w:val="003367E2"/>
    <w:rsid w:val="00336A04"/>
    <w:rsid w:val="003374EE"/>
    <w:rsid w:val="00337985"/>
    <w:rsid w:val="00337CDD"/>
    <w:rsid w:val="00337F70"/>
    <w:rsid w:val="00340771"/>
    <w:rsid w:val="0034134F"/>
    <w:rsid w:val="00341802"/>
    <w:rsid w:val="00341878"/>
    <w:rsid w:val="00341E66"/>
    <w:rsid w:val="00341F17"/>
    <w:rsid w:val="00342216"/>
    <w:rsid w:val="00342954"/>
    <w:rsid w:val="00342E7E"/>
    <w:rsid w:val="00342FE1"/>
    <w:rsid w:val="00343303"/>
    <w:rsid w:val="003434ED"/>
    <w:rsid w:val="00343B53"/>
    <w:rsid w:val="00343B88"/>
    <w:rsid w:val="00343FF4"/>
    <w:rsid w:val="00344014"/>
    <w:rsid w:val="00344397"/>
    <w:rsid w:val="00344DB8"/>
    <w:rsid w:val="00345511"/>
    <w:rsid w:val="0034572D"/>
    <w:rsid w:val="0034598C"/>
    <w:rsid w:val="00346B86"/>
    <w:rsid w:val="00347920"/>
    <w:rsid w:val="00347925"/>
    <w:rsid w:val="00347E9D"/>
    <w:rsid w:val="00350C60"/>
    <w:rsid w:val="00351464"/>
    <w:rsid w:val="003517F1"/>
    <w:rsid w:val="00351933"/>
    <w:rsid w:val="00351970"/>
    <w:rsid w:val="0035272F"/>
    <w:rsid w:val="00352E47"/>
    <w:rsid w:val="00353212"/>
    <w:rsid w:val="0035372E"/>
    <w:rsid w:val="00353AD8"/>
    <w:rsid w:val="00353FBB"/>
    <w:rsid w:val="003541ED"/>
    <w:rsid w:val="00354805"/>
    <w:rsid w:val="003548AD"/>
    <w:rsid w:val="00354B65"/>
    <w:rsid w:val="00354D48"/>
    <w:rsid w:val="00354F60"/>
    <w:rsid w:val="00356187"/>
    <w:rsid w:val="00356688"/>
    <w:rsid w:val="00356EAF"/>
    <w:rsid w:val="00357365"/>
    <w:rsid w:val="00360A53"/>
    <w:rsid w:val="00360B68"/>
    <w:rsid w:val="00361336"/>
    <w:rsid w:val="00362B3A"/>
    <w:rsid w:val="00363925"/>
    <w:rsid w:val="0036406A"/>
    <w:rsid w:val="00364329"/>
    <w:rsid w:val="003647AE"/>
    <w:rsid w:val="003648A7"/>
    <w:rsid w:val="00364BCB"/>
    <w:rsid w:val="00364CD5"/>
    <w:rsid w:val="003650E3"/>
    <w:rsid w:val="003651A5"/>
    <w:rsid w:val="003652D9"/>
    <w:rsid w:val="00365A6D"/>
    <w:rsid w:val="00365E72"/>
    <w:rsid w:val="0036712E"/>
    <w:rsid w:val="00367B75"/>
    <w:rsid w:val="00367DCD"/>
    <w:rsid w:val="00367E95"/>
    <w:rsid w:val="00370095"/>
    <w:rsid w:val="003700B0"/>
    <w:rsid w:val="003709AB"/>
    <w:rsid w:val="003714AF"/>
    <w:rsid w:val="00371BF9"/>
    <w:rsid w:val="00371F6C"/>
    <w:rsid w:val="003721BB"/>
    <w:rsid w:val="003723DE"/>
    <w:rsid w:val="00372665"/>
    <w:rsid w:val="0037296A"/>
    <w:rsid w:val="00373205"/>
    <w:rsid w:val="003737E6"/>
    <w:rsid w:val="00373CC9"/>
    <w:rsid w:val="003743E2"/>
    <w:rsid w:val="00374B8B"/>
    <w:rsid w:val="00376B55"/>
    <w:rsid w:val="00377114"/>
    <w:rsid w:val="0037722E"/>
    <w:rsid w:val="00377837"/>
    <w:rsid w:val="00377D47"/>
    <w:rsid w:val="0038049E"/>
    <w:rsid w:val="00380E01"/>
    <w:rsid w:val="0038134B"/>
    <w:rsid w:val="003813AE"/>
    <w:rsid w:val="00381673"/>
    <w:rsid w:val="003819FD"/>
    <w:rsid w:val="00381F93"/>
    <w:rsid w:val="00382668"/>
    <w:rsid w:val="003834CD"/>
    <w:rsid w:val="00384146"/>
    <w:rsid w:val="003846FF"/>
    <w:rsid w:val="00384E95"/>
    <w:rsid w:val="003851FF"/>
    <w:rsid w:val="003858C5"/>
    <w:rsid w:val="0038667C"/>
    <w:rsid w:val="0038709B"/>
    <w:rsid w:val="0039036E"/>
    <w:rsid w:val="00390BE3"/>
    <w:rsid w:val="003917AF"/>
    <w:rsid w:val="00391E1A"/>
    <w:rsid w:val="00392381"/>
    <w:rsid w:val="00392EBE"/>
    <w:rsid w:val="00392EE7"/>
    <w:rsid w:val="00393AD8"/>
    <w:rsid w:val="00393C7C"/>
    <w:rsid w:val="00393F50"/>
    <w:rsid w:val="0039403E"/>
    <w:rsid w:val="00394B16"/>
    <w:rsid w:val="00395244"/>
    <w:rsid w:val="00395642"/>
    <w:rsid w:val="003956B6"/>
    <w:rsid w:val="0039578D"/>
    <w:rsid w:val="00396351"/>
    <w:rsid w:val="00396697"/>
    <w:rsid w:val="00396776"/>
    <w:rsid w:val="00396D25"/>
    <w:rsid w:val="00396D44"/>
    <w:rsid w:val="00397084"/>
    <w:rsid w:val="003A0714"/>
    <w:rsid w:val="003A075F"/>
    <w:rsid w:val="003A0815"/>
    <w:rsid w:val="003A0BC4"/>
    <w:rsid w:val="003A133B"/>
    <w:rsid w:val="003A1B88"/>
    <w:rsid w:val="003A2019"/>
    <w:rsid w:val="003A21C2"/>
    <w:rsid w:val="003A26CE"/>
    <w:rsid w:val="003A2C98"/>
    <w:rsid w:val="003A302C"/>
    <w:rsid w:val="003A3178"/>
    <w:rsid w:val="003A3D64"/>
    <w:rsid w:val="003A40E8"/>
    <w:rsid w:val="003A4F4F"/>
    <w:rsid w:val="003A4F5E"/>
    <w:rsid w:val="003A4FCB"/>
    <w:rsid w:val="003A53F1"/>
    <w:rsid w:val="003A5A2C"/>
    <w:rsid w:val="003A6D96"/>
    <w:rsid w:val="003A7947"/>
    <w:rsid w:val="003A797C"/>
    <w:rsid w:val="003B00DB"/>
    <w:rsid w:val="003B021C"/>
    <w:rsid w:val="003B0DF9"/>
    <w:rsid w:val="003B1755"/>
    <w:rsid w:val="003B1915"/>
    <w:rsid w:val="003B1A58"/>
    <w:rsid w:val="003B2785"/>
    <w:rsid w:val="003B326C"/>
    <w:rsid w:val="003B3460"/>
    <w:rsid w:val="003B3591"/>
    <w:rsid w:val="003B37A7"/>
    <w:rsid w:val="003B3DA0"/>
    <w:rsid w:val="003B3EA2"/>
    <w:rsid w:val="003B3EC5"/>
    <w:rsid w:val="003B40CA"/>
    <w:rsid w:val="003B4C2A"/>
    <w:rsid w:val="003B5019"/>
    <w:rsid w:val="003B5616"/>
    <w:rsid w:val="003B6047"/>
    <w:rsid w:val="003B6461"/>
    <w:rsid w:val="003B6764"/>
    <w:rsid w:val="003B6D01"/>
    <w:rsid w:val="003B6ED6"/>
    <w:rsid w:val="003B6FC2"/>
    <w:rsid w:val="003B7193"/>
    <w:rsid w:val="003B7288"/>
    <w:rsid w:val="003B7F10"/>
    <w:rsid w:val="003C00F4"/>
    <w:rsid w:val="003C1E0C"/>
    <w:rsid w:val="003C20E7"/>
    <w:rsid w:val="003C26F1"/>
    <w:rsid w:val="003C325F"/>
    <w:rsid w:val="003C387F"/>
    <w:rsid w:val="003C3B24"/>
    <w:rsid w:val="003C3D98"/>
    <w:rsid w:val="003C3FEA"/>
    <w:rsid w:val="003C41FB"/>
    <w:rsid w:val="003C5326"/>
    <w:rsid w:val="003C56A0"/>
    <w:rsid w:val="003C5C7C"/>
    <w:rsid w:val="003C5F2E"/>
    <w:rsid w:val="003C62F6"/>
    <w:rsid w:val="003C6827"/>
    <w:rsid w:val="003C68BB"/>
    <w:rsid w:val="003C6A4B"/>
    <w:rsid w:val="003C6AB7"/>
    <w:rsid w:val="003C6C73"/>
    <w:rsid w:val="003C6DED"/>
    <w:rsid w:val="003C729B"/>
    <w:rsid w:val="003C753E"/>
    <w:rsid w:val="003C7869"/>
    <w:rsid w:val="003D05EB"/>
    <w:rsid w:val="003D08DD"/>
    <w:rsid w:val="003D0985"/>
    <w:rsid w:val="003D0D72"/>
    <w:rsid w:val="003D1011"/>
    <w:rsid w:val="003D192F"/>
    <w:rsid w:val="003D1FF3"/>
    <w:rsid w:val="003D234B"/>
    <w:rsid w:val="003D23DE"/>
    <w:rsid w:val="003D2C46"/>
    <w:rsid w:val="003D2C85"/>
    <w:rsid w:val="003D46F6"/>
    <w:rsid w:val="003D4D19"/>
    <w:rsid w:val="003D4F4B"/>
    <w:rsid w:val="003D557F"/>
    <w:rsid w:val="003D620C"/>
    <w:rsid w:val="003D6371"/>
    <w:rsid w:val="003D6468"/>
    <w:rsid w:val="003D6B88"/>
    <w:rsid w:val="003E03D2"/>
    <w:rsid w:val="003E0622"/>
    <w:rsid w:val="003E0970"/>
    <w:rsid w:val="003E0C66"/>
    <w:rsid w:val="003E19FA"/>
    <w:rsid w:val="003E1C54"/>
    <w:rsid w:val="003E28FB"/>
    <w:rsid w:val="003E3DCB"/>
    <w:rsid w:val="003E48D5"/>
    <w:rsid w:val="003E4C72"/>
    <w:rsid w:val="003E533D"/>
    <w:rsid w:val="003E54BD"/>
    <w:rsid w:val="003E5C80"/>
    <w:rsid w:val="003E6678"/>
    <w:rsid w:val="003E66D0"/>
    <w:rsid w:val="003E684B"/>
    <w:rsid w:val="003E7177"/>
    <w:rsid w:val="003E7833"/>
    <w:rsid w:val="003E7DC8"/>
    <w:rsid w:val="003F0A3A"/>
    <w:rsid w:val="003F1138"/>
    <w:rsid w:val="003F1944"/>
    <w:rsid w:val="003F2069"/>
    <w:rsid w:val="003F21F9"/>
    <w:rsid w:val="003F3872"/>
    <w:rsid w:val="003F3E07"/>
    <w:rsid w:val="003F41BB"/>
    <w:rsid w:val="003F41F7"/>
    <w:rsid w:val="003F49D3"/>
    <w:rsid w:val="003F4DDB"/>
    <w:rsid w:val="003F5A0A"/>
    <w:rsid w:val="003F6098"/>
    <w:rsid w:val="003F61DC"/>
    <w:rsid w:val="003F6439"/>
    <w:rsid w:val="003F6623"/>
    <w:rsid w:val="003F6804"/>
    <w:rsid w:val="003F7077"/>
    <w:rsid w:val="003F7847"/>
    <w:rsid w:val="003F7849"/>
    <w:rsid w:val="00400508"/>
    <w:rsid w:val="004005BE"/>
    <w:rsid w:val="00400E49"/>
    <w:rsid w:val="0040149E"/>
    <w:rsid w:val="00401C02"/>
    <w:rsid w:val="00402571"/>
    <w:rsid w:val="00402761"/>
    <w:rsid w:val="00402B26"/>
    <w:rsid w:val="00402CF8"/>
    <w:rsid w:val="00402DB0"/>
    <w:rsid w:val="004033B3"/>
    <w:rsid w:val="00403A9C"/>
    <w:rsid w:val="00403CC5"/>
    <w:rsid w:val="00404124"/>
    <w:rsid w:val="00404CEE"/>
    <w:rsid w:val="00404E16"/>
    <w:rsid w:val="00406396"/>
    <w:rsid w:val="00406756"/>
    <w:rsid w:val="004069EA"/>
    <w:rsid w:val="00406F22"/>
    <w:rsid w:val="0040704A"/>
    <w:rsid w:val="00407E54"/>
    <w:rsid w:val="00410652"/>
    <w:rsid w:val="00411162"/>
    <w:rsid w:val="00411655"/>
    <w:rsid w:val="004117BC"/>
    <w:rsid w:val="00412378"/>
    <w:rsid w:val="00412B57"/>
    <w:rsid w:val="004131DC"/>
    <w:rsid w:val="00413DE5"/>
    <w:rsid w:val="0041413F"/>
    <w:rsid w:val="004154F9"/>
    <w:rsid w:val="004158E3"/>
    <w:rsid w:val="004159D6"/>
    <w:rsid w:val="00415CF4"/>
    <w:rsid w:val="00416019"/>
    <w:rsid w:val="00416999"/>
    <w:rsid w:val="004170D2"/>
    <w:rsid w:val="00417F76"/>
    <w:rsid w:val="00420230"/>
    <w:rsid w:val="004202FD"/>
    <w:rsid w:val="00420350"/>
    <w:rsid w:val="004218C2"/>
    <w:rsid w:val="00421D45"/>
    <w:rsid w:val="00422CD8"/>
    <w:rsid w:val="004234CB"/>
    <w:rsid w:val="004239E7"/>
    <w:rsid w:val="004239ED"/>
    <w:rsid w:val="004251A8"/>
    <w:rsid w:val="00425B95"/>
    <w:rsid w:val="00425C1D"/>
    <w:rsid w:val="00425E3D"/>
    <w:rsid w:val="00426CA0"/>
    <w:rsid w:val="00427E88"/>
    <w:rsid w:val="00427EDC"/>
    <w:rsid w:val="0043019E"/>
    <w:rsid w:val="00430CF8"/>
    <w:rsid w:val="00430E62"/>
    <w:rsid w:val="004310E0"/>
    <w:rsid w:val="00431537"/>
    <w:rsid w:val="00431974"/>
    <w:rsid w:val="004319AA"/>
    <w:rsid w:val="004322FF"/>
    <w:rsid w:val="00432876"/>
    <w:rsid w:val="00432C10"/>
    <w:rsid w:val="004337E1"/>
    <w:rsid w:val="00433F8F"/>
    <w:rsid w:val="00434F56"/>
    <w:rsid w:val="00435663"/>
    <w:rsid w:val="004357C7"/>
    <w:rsid w:val="0043599A"/>
    <w:rsid w:val="00436084"/>
    <w:rsid w:val="00436394"/>
    <w:rsid w:val="0043697B"/>
    <w:rsid w:val="00436CB1"/>
    <w:rsid w:val="00436DA5"/>
    <w:rsid w:val="00437987"/>
    <w:rsid w:val="00440037"/>
    <w:rsid w:val="00440927"/>
    <w:rsid w:val="00441AAA"/>
    <w:rsid w:val="00442243"/>
    <w:rsid w:val="00443677"/>
    <w:rsid w:val="00443BF5"/>
    <w:rsid w:val="0044407F"/>
    <w:rsid w:val="0044553A"/>
    <w:rsid w:val="00446BC5"/>
    <w:rsid w:val="004476D3"/>
    <w:rsid w:val="004478A9"/>
    <w:rsid w:val="00447E47"/>
    <w:rsid w:val="00450086"/>
    <w:rsid w:val="004502BE"/>
    <w:rsid w:val="00451874"/>
    <w:rsid w:val="0045190F"/>
    <w:rsid w:val="00453C06"/>
    <w:rsid w:val="00454002"/>
    <w:rsid w:val="00454057"/>
    <w:rsid w:val="00454AA4"/>
    <w:rsid w:val="00454D45"/>
    <w:rsid w:val="00455254"/>
    <w:rsid w:val="00455C4A"/>
    <w:rsid w:val="00456760"/>
    <w:rsid w:val="00456BA0"/>
    <w:rsid w:val="00457FDC"/>
    <w:rsid w:val="0046014B"/>
    <w:rsid w:val="004616CA"/>
    <w:rsid w:val="00461834"/>
    <w:rsid w:val="0046248E"/>
    <w:rsid w:val="00462877"/>
    <w:rsid w:val="00462978"/>
    <w:rsid w:val="004639C7"/>
    <w:rsid w:val="00463D01"/>
    <w:rsid w:val="00463F36"/>
    <w:rsid w:val="00464078"/>
    <w:rsid w:val="00464AA5"/>
    <w:rsid w:val="00464B42"/>
    <w:rsid w:val="004652D9"/>
    <w:rsid w:val="00465869"/>
    <w:rsid w:val="00465883"/>
    <w:rsid w:val="00467468"/>
    <w:rsid w:val="00470500"/>
    <w:rsid w:val="004706A1"/>
    <w:rsid w:val="00470957"/>
    <w:rsid w:val="004715AE"/>
    <w:rsid w:val="00471BFC"/>
    <w:rsid w:val="00471E7F"/>
    <w:rsid w:val="00473042"/>
    <w:rsid w:val="004735CA"/>
    <w:rsid w:val="00473BB9"/>
    <w:rsid w:val="0047478F"/>
    <w:rsid w:val="00474E78"/>
    <w:rsid w:val="0047559D"/>
    <w:rsid w:val="004759D1"/>
    <w:rsid w:val="00475B6B"/>
    <w:rsid w:val="00475CD4"/>
    <w:rsid w:val="00475DED"/>
    <w:rsid w:val="0047634A"/>
    <w:rsid w:val="004770B4"/>
    <w:rsid w:val="0048053B"/>
    <w:rsid w:val="00480893"/>
    <w:rsid w:val="00480B2E"/>
    <w:rsid w:val="0048114B"/>
    <w:rsid w:val="004814DD"/>
    <w:rsid w:val="004814E7"/>
    <w:rsid w:val="00481D80"/>
    <w:rsid w:val="00483863"/>
    <w:rsid w:val="00483CD9"/>
    <w:rsid w:val="00483D66"/>
    <w:rsid w:val="00484301"/>
    <w:rsid w:val="00484539"/>
    <w:rsid w:val="00484AF9"/>
    <w:rsid w:val="00484E18"/>
    <w:rsid w:val="00484F13"/>
    <w:rsid w:val="0048519E"/>
    <w:rsid w:val="004856D3"/>
    <w:rsid w:val="00485F5D"/>
    <w:rsid w:val="00486366"/>
    <w:rsid w:val="004866AC"/>
    <w:rsid w:val="004866B0"/>
    <w:rsid w:val="00486F85"/>
    <w:rsid w:val="004877BF"/>
    <w:rsid w:val="00487BF8"/>
    <w:rsid w:val="00487C73"/>
    <w:rsid w:val="0049056A"/>
    <w:rsid w:val="00490CF6"/>
    <w:rsid w:val="00491544"/>
    <w:rsid w:val="00491848"/>
    <w:rsid w:val="00491BF2"/>
    <w:rsid w:val="00491F91"/>
    <w:rsid w:val="00492101"/>
    <w:rsid w:val="004933E8"/>
    <w:rsid w:val="004946E4"/>
    <w:rsid w:val="00494CB8"/>
    <w:rsid w:val="00494CC0"/>
    <w:rsid w:val="00494DB0"/>
    <w:rsid w:val="004956B3"/>
    <w:rsid w:val="00495B9C"/>
    <w:rsid w:val="00496102"/>
    <w:rsid w:val="004967AF"/>
    <w:rsid w:val="00497DE5"/>
    <w:rsid w:val="004A0D61"/>
    <w:rsid w:val="004A0F2C"/>
    <w:rsid w:val="004A1213"/>
    <w:rsid w:val="004A13A9"/>
    <w:rsid w:val="004A15C4"/>
    <w:rsid w:val="004A26A8"/>
    <w:rsid w:val="004A30C2"/>
    <w:rsid w:val="004A39E2"/>
    <w:rsid w:val="004A3DAB"/>
    <w:rsid w:val="004A427F"/>
    <w:rsid w:val="004A5652"/>
    <w:rsid w:val="004A5EA7"/>
    <w:rsid w:val="004A64ED"/>
    <w:rsid w:val="004A66D6"/>
    <w:rsid w:val="004A6A2A"/>
    <w:rsid w:val="004B0027"/>
    <w:rsid w:val="004B00A0"/>
    <w:rsid w:val="004B07FC"/>
    <w:rsid w:val="004B09D2"/>
    <w:rsid w:val="004B09FC"/>
    <w:rsid w:val="004B0C1D"/>
    <w:rsid w:val="004B1962"/>
    <w:rsid w:val="004B1DAB"/>
    <w:rsid w:val="004B23A2"/>
    <w:rsid w:val="004B4452"/>
    <w:rsid w:val="004B4B98"/>
    <w:rsid w:val="004B4BD7"/>
    <w:rsid w:val="004B4F56"/>
    <w:rsid w:val="004B51E3"/>
    <w:rsid w:val="004B5B28"/>
    <w:rsid w:val="004B6282"/>
    <w:rsid w:val="004B70CF"/>
    <w:rsid w:val="004B7B7A"/>
    <w:rsid w:val="004B7BE9"/>
    <w:rsid w:val="004B7E70"/>
    <w:rsid w:val="004C0567"/>
    <w:rsid w:val="004C073D"/>
    <w:rsid w:val="004C0AD4"/>
    <w:rsid w:val="004C1163"/>
    <w:rsid w:val="004C135A"/>
    <w:rsid w:val="004C1843"/>
    <w:rsid w:val="004C18C1"/>
    <w:rsid w:val="004C1E2E"/>
    <w:rsid w:val="004C2411"/>
    <w:rsid w:val="004C2667"/>
    <w:rsid w:val="004C29DE"/>
    <w:rsid w:val="004C3E6D"/>
    <w:rsid w:val="004C3ED9"/>
    <w:rsid w:val="004C4BB6"/>
    <w:rsid w:val="004C4F87"/>
    <w:rsid w:val="004C52CC"/>
    <w:rsid w:val="004C56F9"/>
    <w:rsid w:val="004C5948"/>
    <w:rsid w:val="004C6726"/>
    <w:rsid w:val="004C69B6"/>
    <w:rsid w:val="004C6C66"/>
    <w:rsid w:val="004C6FC2"/>
    <w:rsid w:val="004C6FCF"/>
    <w:rsid w:val="004C7915"/>
    <w:rsid w:val="004C7F80"/>
    <w:rsid w:val="004D04B3"/>
    <w:rsid w:val="004D053D"/>
    <w:rsid w:val="004D0D97"/>
    <w:rsid w:val="004D13C3"/>
    <w:rsid w:val="004D15F7"/>
    <w:rsid w:val="004D2777"/>
    <w:rsid w:val="004D4319"/>
    <w:rsid w:val="004D443E"/>
    <w:rsid w:val="004D4BA9"/>
    <w:rsid w:val="004D4D74"/>
    <w:rsid w:val="004D4EBD"/>
    <w:rsid w:val="004D54E5"/>
    <w:rsid w:val="004D55B4"/>
    <w:rsid w:val="004D5E27"/>
    <w:rsid w:val="004D6490"/>
    <w:rsid w:val="004D6B36"/>
    <w:rsid w:val="004D723A"/>
    <w:rsid w:val="004D75FC"/>
    <w:rsid w:val="004D7951"/>
    <w:rsid w:val="004E0422"/>
    <w:rsid w:val="004E08D0"/>
    <w:rsid w:val="004E11CD"/>
    <w:rsid w:val="004E15D1"/>
    <w:rsid w:val="004E1815"/>
    <w:rsid w:val="004E34C0"/>
    <w:rsid w:val="004E3754"/>
    <w:rsid w:val="004E38D7"/>
    <w:rsid w:val="004E3F02"/>
    <w:rsid w:val="004E48E7"/>
    <w:rsid w:val="004E4C41"/>
    <w:rsid w:val="004E5782"/>
    <w:rsid w:val="004E57B6"/>
    <w:rsid w:val="004E592E"/>
    <w:rsid w:val="004E5F0C"/>
    <w:rsid w:val="004E79FB"/>
    <w:rsid w:val="004E7CA6"/>
    <w:rsid w:val="004E7DF7"/>
    <w:rsid w:val="004F00F1"/>
    <w:rsid w:val="004F0AA1"/>
    <w:rsid w:val="004F1BF0"/>
    <w:rsid w:val="004F2AF8"/>
    <w:rsid w:val="004F2FBD"/>
    <w:rsid w:val="004F3DC0"/>
    <w:rsid w:val="004F3DD1"/>
    <w:rsid w:val="004F3EBC"/>
    <w:rsid w:val="004F45F2"/>
    <w:rsid w:val="004F46D1"/>
    <w:rsid w:val="004F527D"/>
    <w:rsid w:val="004F5746"/>
    <w:rsid w:val="004F727B"/>
    <w:rsid w:val="0050089E"/>
    <w:rsid w:val="00500FCF"/>
    <w:rsid w:val="00501347"/>
    <w:rsid w:val="00502115"/>
    <w:rsid w:val="00502314"/>
    <w:rsid w:val="00502FDE"/>
    <w:rsid w:val="00503422"/>
    <w:rsid w:val="00504169"/>
    <w:rsid w:val="0050504C"/>
    <w:rsid w:val="005053B3"/>
    <w:rsid w:val="00505F9D"/>
    <w:rsid w:val="00505FDA"/>
    <w:rsid w:val="005070CA"/>
    <w:rsid w:val="005079AD"/>
    <w:rsid w:val="005079E5"/>
    <w:rsid w:val="00510287"/>
    <w:rsid w:val="00510AD6"/>
    <w:rsid w:val="00510E99"/>
    <w:rsid w:val="0051146D"/>
    <w:rsid w:val="00511713"/>
    <w:rsid w:val="005117A5"/>
    <w:rsid w:val="00511D71"/>
    <w:rsid w:val="00511E92"/>
    <w:rsid w:val="00511F67"/>
    <w:rsid w:val="00512683"/>
    <w:rsid w:val="0051326D"/>
    <w:rsid w:val="00514278"/>
    <w:rsid w:val="005146A7"/>
    <w:rsid w:val="00514834"/>
    <w:rsid w:val="00514BD1"/>
    <w:rsid w:val="00515D01"/>
    <w:rsid w:val="00516557"/>
    <w:rsid w:val="00516B92"/>
    <w:rsid w:val="00516E0E"/>
    <w:rsid w:val="00516FD5"/>
    <w:rsid w:val="00517A4E"/>
    <w:rsid w:val="00517D31"/>
    <w:rsid w:val="00517F19"/>
    <w:rsid w:val="00517F39"/>
    <w:rsid w:val="00517F4E"/>
    <w:rsid w:val="00520033"/>
    <w:rsid w:val="005200CD"/>
    <w:rsid w:val="005205EE"/>
    <w:rsid w:val="00521996"/>
    <w:rsid w:val="005228FE"/>
    <w:rsid w:val="00522B4F"/>
    <w:rsid w:val="005237F5"/>
    <w:rsid w:val="00523AAF"/>
    <w:rsid w:val="00523C4D"/>
    <w:rsid w:val="00524E09"/>
    <w:rsid w:val="005250F0"/>
    <w:rsid w:val="00525C8C"/>
    <w:rsid w:val="00525D1D"/>
    <w:rsid w:val="00525F28"/>
    <w:rsid w:val="005267BE"/>
    <w:rsid w:val="00526F82"/>
    <w:rsid w:val="005271F8"/>
    <w:rsid w:val="00527CEF"/>
    <w:rsid w:val="00527DE0"/>
    <w:rsid w:val="0053054F"/>
    <w:rsid w:val="0053066A"/>
    <w:rsid w:val="005306CD"/>
    <w:rsid w:val="00531103"/>
    <w:rsid w:val="00531195"/>
    <w:rsid w:val="00532FC0"/>
    <w:rsid w:val="005332BA"/>
    <w:rsid w:val="0053335D"/>
    <w:rsid w:val="005345DD"/>
    <w:rsid w:val="00534B59"/>
    <w:rsid w:val="00534E88"/>
    <w:rsid w:val="0053576C"/>
    <w:rsid w:val="00535F41"/>
    <w:rsid w:val="005363F3"/>
    <w:rsid w:val="0053704B"/>
    <w:rsid w:val="0053784A"/>
    <w:rsid w:val="0054016A"/>
    <w:rsid w:val="00541061"/>
    <w:rsid w:val="00542865"/>
    <w:rsid w:val="00542962"/>
    <w:rsid w:val="00543102"/>
    <w:rsid w:val="0054399B"/>
    <w:rsid w:val="00543A8E"/>
    <w:rsid w:val="00543BAB"/>
    <w:rsid w:val="00543C6B"/>
    <w:rsid w:val="00543D96"/>
    <w:rsid w:val="00543E56"/>
    <w:rsid w:val="00543F04"/>
    <w:rsid w:val="00544B95"/>
    <w:rsid w:val="00544FEC"/>
    <w:rsid w:val="00545DD9"/>
    <w:rsid w:val="00546513"/>
    <w:rsid w:val="00546BA2"/>
    <w:rsid w:val="0054713B"/>
    <w:rsid w:val="005474AF"/>
    <w:rsid w:val="005475B2"/>
    <w:rsid w:val="00547AE8"/>
    <w:rsid w:val="005505A0"/>
    <w:rsid w:val="00550723"/>
    <w:rsid w:val="005511F7"/>
    <w:rsid w:val="00551638"/>
    <w:rsid w:val="00551855"/>
    <w:rsid w:val="00551BC4"/>
    <w:rsid w:val="005521C4"/>
    <w:rsid w:val="0055281F"/>
    <w:rsid w:val="00552BBF"/>
    <w:rsid w:val="00552DF4"/>
    <w:rsid w:val="005531FE"/>
    <w:rsid w:val="005532B5"/>
    <w:rsid w:val="005535FD"/>
    <w:rsid w:val="00554324"/>
    <w:rsid w:val="0055525B"/>
    <w:rsid w:val="0055567D"/>
    <w:rsid w:val="00555B5B"/>
    <w:rsid w:val="00555BF0"/>
    <w:rsid w:val="0055600A"/>
    <w:rsid w:val="00556489"/>
    <w:rsid w:val="00556C8D"/>
    <w:rsid w:val="005570CA"/>
    <w:rsid w:val="005608DA"/>
    <w:rsid w:val="00560EC1"/>
    <w:rsid w:val="0056119C"/>
    <w:rsid w:val="00561823"/>
    <w:rsid w:val="005620D2"/>
    <w:rsid w:val="005623C9"/>
    <w:rsid w:val="00562547"/>
    <w:rsid w:val="00562573"/>
    <w:rsid w:val="00562D4F"/>
    <w:rsid w:val="00564863"/>
    <w:rsid w:val="00564DC5"/>
    <w:rsid w:val="00564E08"/>
    <w:rsid w:val="0056549F"/>
    <w:rsid w:val="005662EB"/>
    <w:rsid w:val="005665D1"/>
    <w:rsid w:val="005665E5"/>
    <w:rsid w:val="0056742A"/>
    <w:rsid w:val="005679A2"/>
    <w:rsid w:val="00567E82"/>
    <w:rsid w:val="00570D77"/>
    <w:rsid w:val="00571AB6"/>
    <w:rsid w:val="005720E8"/>
    <w:rsid w:val="005723F2"/>
    <w:rsid w:val="005725EA"/>
    <w:rsid w:val="00573470"/>
    <w:rsid w:val="0057613C"/>
    <w:rsid w:val="00576512"/>
    <w:rsid w:val="005765A9"/>
    <w:rsid w:val="005769D7"/>
    <w:rsid w:val="00576B01"/>
    <w:rsid w:val="00576BB8"/>
    <w:rsid w:val="0057747A"/>
    <w:rsid w:val="005774B1"/>
    <w:rsid w:val="005817A3"/>
    <w:rsid w:val="0058188B"/>
    <w:rsid w:val="005818BA"/>
    <w:rsid w:val="00581FE6"/>
    <w:rsid w:val="0058207A"/>
    <w:rsid w:val="00582C23"/>
    <w:rsid w:val="005836C5"/>
    <w:rsid w:val="00583D2B"/>
    <w:rsid w:val="00584281"/>
    <w:rsid w:val="00584971"/>
    <w:rsid w:val="00584D57"/>
    <w:rsid w:val="00585B54"/>
    <w:rsid w:val="00585B96"/>
    <w:rsid w:val="00585BD1"/>
    <w:rsid w:val="00586EB4"/>
    <w:rsid w:val="005874F6"/>
    <w:rsid w:val="0058751A"/>
    <w:rsid w:val="00587A6B"/>
    <w:rsid w:val="00587C46"/>
    <w:rsid w:val="00590706"/>
    <w:rsid w:val="00590CAC"/>
    <w:rsid w:val="00591622"/>
    <w:rsid w:val="00591B87"/>
    <w:rsid w:val="00592114"/>
    <w:rsid w:val="0059441C"/>
    <w:rsid w:val="005947FE"/>
    <w:rsid w:val="005957F4"/>
    <w:rsid w:val="0059603C"/>
    <w:rsid w:val="00596305"/>
    <w:rsid w:val="00596350"/>
    <w:rsid w:val="005963EF"/>
    <w:rsid w:val="0059645E"/>
    <w:rsid w:val="00597182"/>
    <w:rsid w:val="00597295"/>
    <w:rsid w:val="005972C2"/>
    <w:rsid w:val="0059797E"/>
    <w:rsid w:val="00597A56"/>
    <w:rsid w:val="00597EF0"/>
    <w:rsid w:val="005A05DD"/>
    <w:rsid w:val="005A0B36"/>
    <w:rsid w:val="005A1175"/>
    <w:rsid w:val="005A1740"/>
    <w:rsid w:val="005A17AB"/>
    <w:rsid w:val="005A17D8"/>
    <w:rsid w:val="005A1ADB"/>
    <w:rsid w:val="005A25FD"/>
    <w:rsid w:val="005A2D10"/>
    <w:rsid w:val="005A2E8E"/>
    <w:rsid w:val="005A3681"/>
    <w:rsid w:val="005A43D3"/>
    <w:rsid w:val="005A493E"/>
    <w:rsid w:val="005A5CEB"/>
    <w:rsid w:val="005A5D89"/>
    <w:rsid w:val="005A696A"/>
    <w:rsid w:val="005A6F07"/>
    <w:rsid w:val="005A740E"/>
    <w:rsid w:val="005A76A2"/>
    <w:rsid w:val="005A7E4E"/>
    <w:rsid w:val="005B0683"/>
    <w:rsid w:val="005B07FC"/>
    <w:rsid w:val="005B0831"/>
    <w:rsid w:val="005B1143"/>
    <w:rsid w:val="005B14D5"/>
    <w:rsid w:val="005B2881"/>
    <w:rsid w:val="005B326F"/>
    <w:rsid w:val="005B3629"/>
    <w:rsid w:val="005B3681"/>
    <w:rsid w:val="005B3E59"/>
    <w:rsid w:val="005B4512"/>
    <w:rsid w:val="005B4776"/>
    <w:rsid w:val="005B4C3B"/>
    <w:rsid w:val="005B587F"/>
    <w:rsid w:val="005B5ABF"/>
    <w:rsid w:val="005B5D6B"/>
    <w:rsid w:val="005B6429"/>
    <w:rsid w:val="005B661C"/>
    <w:rsid w:val="005B6621"/>
    <w:rsid w:val="005B68C2"/>
    <w:rsid w:val="005B74D8"/>
    <w:rsid w:val="005B7997"/>
    <w:rsid w:val="005B7FA1"/>
    <w:rsid w:val="005C036E"/>
    <w:rsid w:val="005C08B8"/>
    <w:rsid w:val="005C096D"/>
    <w:rsid w:val="005C2D3A"/>
    <w:rsid w:val="005C2E55"/>
    <w:rsid w:val="005C3174"/>
    <w:rsid w:val="005C36FE"/>
    <w:rsid w:val="005C3B94"/>
    <w:rsid w:val="005C3C89"/>
    <w:rsid w:val="005C3E54"/>
    <w:rsid w:val="005C4725"/>
    <w:rsid w:val="005C4980"/>
    <w:rsid w:val="005C4AA4"/>
    <w:rsid w:val="005C4B65"/>
    <w:rsid w:val="005C57D6"/>
    <w:rsid w:val="005C692A"/>
    <w:rsid w:val="005C6C8C"/>
    <w:rsid w:val="005C72BA"/>
    <w:rsid w:val="005C7A0B"/>
    <w:rsid w:val="005C7F05"/>
    <w:rsid w:val="005D00A0"/>
    <w:rsid w:val="005D0C47"/>
    <w:rsid w:val="005D1A6F"/>
    <w:rsid w:val="005D1C95"/>
    <w:rsid w:val="005D2E14"/>
    <w:rsid w:val="005D3085"/>
    <w:rsid w:val="005D3A71"/>
    <w:rsid w:val="005D4569"/>
    <w:rsid w:val="005D47DF"/>
    <w:rsid w:val="005D5CE4"/>
    <w:rsid w:val="005D5EB2"/>
    <w:rsid w:val="005D6223"/>
    <w:rsid w:val="005D6D8D"/>
    <w:rsid w:val="005D7D49"/>
    <w:rsid w:val="005D7E9C"/>
    <w:rsid w:val="005E0842"/>
    <w:rsid w:val="005E145E"/>
    <w:rsid w:val="005E17CA"/>
    <w:rsid w:val="005E2054"/>
    <w:rsid w:val="005E23F6"/>
    <w:rsid w:val="005E41A6"/>
    <w:rsid w:val="005E43B4"/>
    <w:rsid w:val="005E5672"/>
    <w:rsid w:val="005E5860"/>
    <w:rsid w:val="005E5CBF"/>
    <w:rsid w:val="005E5FFC"/>
    <w:rsid w:val="005E60FE"/>
    <w:rsid w:val="005E64C4"/>
    <w:rsid w:val="005E6D1D"/>
    <w:rsid w:val="005E7172"/>
    <w:rsid w:val="005E7845"/>
    <w:rsid w:val="005E7847"/>
    <w:rsid w:val="005E7ED6"/>
    <w:rsid w:val="005F04B4"/>
    <w:rsid w:val="005F0F21"/>
    <w:rsid w:val="005F1157"/>
    <w:rsid w:val="005F1847"/>
    <w:rsid w:val="005F1C7C"/>
    <w:rsid w:val="005F1E44"/>
    <w:rsid w:val="005F2B52"/>
    <w:rsid w:val="005F353F"/>
    <w:rsid w:val="005F35B6"/>
    <w:rsid w:val="005F4AC4"/>
    <w:rsid w:val="005F50B3"/>
    <w:rsid w:val="005F555F"/>
    <w:rsid w:val="005F560E"/>
    <w:rsid w:val="005F57DF"/>
    <w:rsid w:val="005F6357"/>
    <w:rsid w:val="005F6836"/>
    <w:rsid w:val="005F6843"/>
    <w:rsid w:val="005F694D"/>
    <w:rsid w:val="005F709E"/>
    <w:rsid w:val="005F71FA"/>
    <w:rsid w:val="005F7B1C"/>
    <w:rsid w:val="005F7EE1"/>
    <w:rsid w:val="006007CF"/>
    <w:rsid w:val="006010A9"/>
    <w:rsid w:val="00601894"/>
    <w:rsid w:val="00601E9F"/>
    <w:rsid w:val="00602F15"/>
    <w:rsid w:val="00603576"/>
    <w:rsid w:val="0060392A"/>
    <w:rsid w:val="00603D02"/>
    <w:rsid w:val="00603F16"/>
    <w:rsid w:val="006043A5"/>
    <w:rsid w:val="00604C9B"/>
    <w:rsid w:val="0060523B"/>
    <w:rsid w:val="00605367"/>
    <w:rsid w:val="0060580B"/>
    <w:rsid w:val="006058B5"/>
    <w:rsid w:val="0060593B"/>
    <w:rsid w:val="00606013"/>
    <w:rsid w:val="006063DC"/>
    <w:rsid w:val="00607387"/>
    <w:rsid w:val="006077FB"/>
    <w:rsid w:val="006100C6"/>
    <w:rsid w:val="006100F2"/>
    <w:rsid w:val="0061096E"/>
    <w:rsid w:val="006111E6"/>
    <w:rsid w:val="006118F3"/>
    <w:rsid w:val="00611DBD"/>
    <w:rsid w:val="00612028"/>
    <w:rsid w:val="00612D5D"/>
    <w:rsid w:val="00613463"/>
    <w:rsid w:val="00613518"/>
    <w:rsid w:val="006136DC"/>
    <w:rsid w:val="006137C7"/>
    <w:rsid w:val="00614021"/>
    <w:rsid w:val="006146F8"/>
    <w:rsid w:val="0061630F"/>
    <w:rsid w:val="00616756"/>
    <w:rsid w:val="006167D9"/>
    <w:rsid w:val="00616B96"/>
    <w:rsid w:val="006176FD"/>
    <w:rsid w:val="00620582"/>
    <w:rsid w:val="0062061D"/>
    <w:rsid w:val="00620FE4"/>
    <w:rsid w:val="00621346"/>
    <w:rsid w:val="00621579"/>
    <w:rsid w:val="00621721"/>
    <w:rsid w:val="0062202B"/>
    <w:rsid w:val="0062229E"/>
    <w:rsid w:val="0062274A"/>
    <w:rsid w:val="006232D9"/>
    <w:rsid w:val="006237ED"/>
    <w:rsid w:val="0062398B"/>
    <w:rsid w:val="00623E6D"/>
    <w:rsid w:val="00624253"/>
    <w:rsid w:val="00625324"/>
    <w:rsid w:val="00625520"/>
    <w:rsid w:val="006257F6"/>
    <w:rsid w:val="00625A53"/>
    <w:rsid w:val="00625EF3"/>
    <w:rsid w:val="006301BB"/>
    <w:rsid w:val="00631CF7"/>
    <w:rsid w:val="0063232D"/>
    <w:rsid w:val="0063263F"/>
    <w:rsid w:val="006332A3"/>
    <w:rsid w:val="00633896"/>
    <w:rsid w:val="00633C1B"/>
    <w:rsid w:val="00634077"/>
    <w:rsid w:val="006341E3"/>
    <w:rsid w:val="00634817"/>
    <w:rsid w:val="00634C60"/>
    <w:rsid w:val="00634E3D"/>
    <w:rsid w:val="006350E6"/>
    <w:rsid w:val="00635162"/>
    <w:rsid w:val="00636F42"/>
    <w:rsid w:val="006400CC"/>
    <w:rsid w:val="006401CB"/>
    <w:rsid w:val="00641D95"/>
    <w:rsid w:val="0064295C"/>
    <w:rsid w:val="00643390"/>
    <w:rsid w:val="00643D6D"/>
    <w:rsid w:val="0064409D"/>
    <w:rsid w:val="0064455B"/>
    <w:rsid w:val="006447D5"/>
    <w:rsid w:val="006447E5"/>
    <w:rsid w:val="00644901"/>
    <w:rsid w:val="00645185"/>
    <w:rsid w:val="00645405"/>
    <w:rsid w:val="00645DB9"/>
    <w:rsid w:val="00646200"/>
    <w:rsid w:val="0064654C"/>
    <w:rsid w:val="0064739E"/>
    <w:rsid w:val="00647653"/>
    <w:rsid w:val="006477DE"/>
    <w:rsid w:val="0064788E"/>
    <w:rsid w:val="00647C66"/>
    <w:rsid w:val="006501E6"/>
    <w:rsid w:val="0065037D"/>
    <w:rsid w:val="00650BFC"/>
    <w:rsid w:val="00651329"/>
    <w:rsid w:val="0065138B"/>
    <w:rsid w:val="00651869"/>
    <w:rsid w:val="0065246F"/>
    <w:rsid w:val="006524CA"/>
    <w:rsid w:val="00652688"/>
    <w:rsid w:val="006530CA"/>
    <w:rsid w:val="006532A0"/>
    <w:rsid w:val="0065384D"/>
    <w:rsid w:val="006543C1"/>
    <w:rsid w:val="006543F7"/>
    <w:rsid w:val="00654967"/>
    <w:rsid w:val="006552AA"/>
    <w:rsid w:val="00655607"/>
    <w:rsid w:val="00655DF9"/>
    <w:rsid w:val="006561F2"/>
    <w:rsid w:val="00656384"/>
    <w:rsid w:val="006568B0"/>
    <w:rsid w:val="006569AE"/>
    <w:rsid w:val="00657205"/>
    <w:rsid w:val="006579E5"/>
    <w:rsid w:val="00660291"/>
    <w:rsid w:val="00660361"/>
    <w:rsid w:val="0066092D"/>
    <w:rsid w:val="0066092E"/>
    <w:rsid w:val="00660E25"/>
    <w:rsid w:val="00661260"/>
    <w:rsid w:val="0066232A"/>
    <w:rsid w:val="00663841"/>
    <w:rsid w:val="00663F98"/>
    <w:rsid w:val="00664BA8"/>
    <w:rsid w:val="00664E7B"/>
    <w:rsid w:val="00664EA6"/>
    <w:rsid w:val="00664FD7"/>
    <w:rsid w:val="00665266"/>
    <w:rsid w:val="00665DFB"/>
    <w:rsid w:val="00666987"/>
    <w:rsid w:val="006671A1"/>
    <w:rsid w:val="00667619"/>
    <w:rsid w:val="00670020"/>
    <w:rsid w:val="00670AD5"/>
    <w:rsid w:val="00670AEA"/>
    <w:rsid w:val="00671465"/>
    <w:rsid w:val="00671581"/>
    <w:rsid w:val="00671E44"/>
    <w:rsid w:val="006729D5"/>
    <w:rsid w:val="00673776"/>
    <w:rsid w:val="00673B1D"/>
    <w:rsid w:val="0067449D"/>
    <w:rsid w:val="00674BD4"/>
    <w:rsid w:val="006752A1"/>
    <w:rsid w:val="00675B42"/>
    <w:rsid w:val="0067629D"/>
    <w:rsid w:val="00676320"/>
    <w:rsid w:val="00676720"/>
    <w:rsid w:val="00676C7E"/>
    <w:rsid w:val="00677FB1"/>
    <w:rsid w:val="006825BB"/>
    <w:rsid w:val="00682E27"/>
    <w:rsid w:val="006832C6"/>
    <w:rsid w:val="006835BB"/>
    <w:rsid w:val="00684232"/>
    <w:rsid w:val="00685152"/>
    <w:rsid w:val="006863BB"/>
    <w:rsid w:val="006867DB"/>
    <w:rsid w:val="006876E3"/>
    <w:rsid w:val="006876F8"/>
    <w:rsid w:val="00687D77"/>
    <w:rsid w:val="00690367"/>
    <w:rsid w:val="00691589"/>
    <w:rsid w:val="00691800"/>
    <w:rsid w:val="00691A78"/>
    <w:rsid w:val="0069255B"/>
    <w:rsid w:val="00692CF9"/>
    <w:rsid w:val="006938B0"/>
    <w:rsid w:val="006938D0"/>
    <w:rsid w:val="006938F5"/>
    <w:rsid w:val="00693A88"/>
    <w:rsid w:val="006944A5"/>
    <w:rsid w:val="00694896"/>
    <w:rsid w:val="00694B06"/>
    <w:rsid w:val="00694D51"/>
    <w:rsid w:val="00694DD0"/>
    <w:rsid w:val="0069585E"/>
    <w:rsid w:val="00695921"/>
    <w:rsid w:val="0069650D"/>
    <w:rsid w:val="00696724"/>
    <w:rsid w:val="006967F3"/>
    <w:rsid w:val="0069684A"/>
    <w:rsid w:val="0069740C"/>
    <w:rsid w:val="006974AE"/>
    <w:rsid w:val="006A001E"/>
    <w:rsid w:val="006A02A3"/>
    <w:rsid w:val="006A1067"/>
    <w:rsid w:val="006A1A75"/>
    <w:rsid w:val="006A2730"/>
    <w:rsid w:val="006A30F3"/>
    <w:rsid w:val="006A3461"/>
    <w:rsid w:val="006A3509"/>
    <w:rsid w:val="006A4E04"/>
    <w:rsid w:val="006A626B"/>
    <w:rsid w:val="006A6B5C"/>
    <w:rsid w:val="006A6C9C"/>
    <w:rsid w:val="006A6CDE"/>
    <w:rsid w:val="006A6EE0"/>
    <w:rsid w:val="006A7152"/>
    <w:rsid w:val="006A7519"/>
    <w:rsid w:val="006A7578"/>
    <w:rsid w:val="006A7AE9"/>
    <w:rsid w:val="006B07FA"/>
    <w:rsid w:val="006B0C42"/>
    <w:rsid w:val="006B0EDF"/>
    <w:rsid w:val="006B1A2B"/>
    <w:rsid w:val="006B1BF8"/>
    <w:rsid w:val="006B2884"/>
    <w:rsid w:val="006B2B2B"/>
    <w:rsid w:val="006B34FA"/>
    <w:rsid w:val="006B3C40"/>
    <w:rsid w:val="006B3D54"/>
    <w:rsid w:val="006B506B"/>
    <w:rsid w:val="006B6666"/>
    <w:rsid w:val="006B69C1"/>
    <w:rsid w:val="006B69F2"/>
    <w:rsid w:val="006B7636"/>
    <w:rsid w:val="006B7B50"/>
    <w:rsid w:val="006B7F5D"/>
    <w:rsid w:val="006C01D1"/>
    <w:rsid w:val="006C076A"/>
    <w:rsid w:val="006C15F3"/>
    <w:rsid w:val="006C18D5"/>
    <w:rsid w:val="006C1978"/>
    <w:rsid w:val="006C1C34"/>
    <w:rsid w:val="006C1E7A"/>
    <w:rsid w:val="006C4489"/>
    <w:rsid w:val="006C4902"/>
    <w:rsid w:val="006C5F50"/>
    <w:rsid w:val="006C6005"/>
    <w:rsid w:val="006C6326"/>
    <w:rsid w:val="006C712A"/>
    <w:rsid w:val="006C7884"/>
    <w:rsid w:val="006C797F"/>
    <w:rsid w:val="006C7B87"/>
    <w:rsid w:val="006D05F8"/>
    <w:rsid w:val="006D0735"/>
    <w:rsid w:val="006D0B0A"/>
    <w:rsid w:val="006D0B34"/>
    <w:rsid w:val="006D21C7"/>
    <w:rsid w:val="006D3121"/>
    <w:rsid w:val="006D31A0"/>
    <w:rsid w:val="006D3477"/>
    <w:rsid w:val="006D3491"/>
    <w:rsid w:val="006D3637"/>
    <w:rsid w:val="006D397D"/>
    <w:rsid w:val="006D4F41"/>
    <w:rsid w:val="006D5776"/>
    <w:rsid w:val="006D686B"/>
    <w:rsid w:val="006D69DB"/>
    <w:rsid w:val="006D6EBD"/>
    <w:rsid w:val="006D72DB"/>
    <w:rsid w:val="006D748D"/>
    <w:rsid w:val="006E010B"/>
    <w:rsid w:val="006E0B52"/>
    <w:rsid w:val="006E120A"/>
    <w:rsid w:val="006E18F4"/>
    <w:rsid w:val="006E1BE5"/>
    <w:rsid w:val="006E1CAE"/>
    <w:rsid w:val="006E29DC"/>
    <w:rsid w:val="006E2FE3"/>
    <w:rsid w:val="006E30F4"/>
    <w:rsid w:val="006E383D"/>
    <w:rsid w:val="006E4251"/>
    <w:rsid w:val="006E442F"/>
    <w:rsid w:val="006E4CFE"/>
    <w:rsid w:val="006E4E63"/>
    <w:rsid w:val="006E4F1C"/>
    <w:rsid w:val="006E6382"/>
    <w:rsid w:val="006E6618"/>
    <w:rsid w:val="006E6B51"/>
    <w:rsid w:val="006E6E4C"/>
    <w:rsid w:val="006E7717"/>
    <w:rsid w:val="006E7F2D"/>
    <w:rsid w:val="006F011D"/>
    <w:rsid w:val="006F01A2"/>
    <w:rsid w:val="006F0D10"/>
    <w:rsid w:val="006F0EBD"/>
    <w:rsid w:val="006F16D0"/>
    <w:rsid w:val="006F2B70"/>
    <w:rsid w:val="006F3077"/>
    <w:rsid w:val="006F32A7"/>
    <w:rsid w:val="006F3FF1"/>
    <w:rsid w:val="006F40F7"/>
    <w:rsid w:val="006F76D8"/>
    <w:rsid w:val="0070033C"/>
    <w:rsid w:val="007015EA"/>
    <w:rsid w:val="0070183F"/>
    <w:rsid w:val="00701B2D"/>
    <w:rsid w:val="00701C33"/>
    <w:rsid w:val="00701C7D"/>
    <w:rsid w:val="007021A7"/>
    <w:rsid w:val="0070253C"/>
    <w:rsid w:val="007028ED"/>
    <w:rsid w:val="00703068"/>
    <w:rsid w:val="0070313E"/>
    <w:rsid w:val="0070390C"/>
    <w:rsid w:val="00703D97"/>
    <w:rsid w:val="007042F5"/>
    <w:rsid w:val="007045B8"/>
    <w:rsid w:val="0070539F"/>
    <w:rsid w:val="007056F7"/>
    <w:rsid w:val="007059FF"/>
    <w:rsid w:val="00706183"/>
    <w:rsid w:val="00706E2E"/>
    <w:rsid w:val="00707380"/>
    <w:rsid w:val="00707415"/>
    <w:rsid w:val="00707C2D"/>
    <w:rsid w:val="00707D3E"/>
    <w:rsid w:val="00710496"/>
    <w:rsid w:val="00710B26"/>
    <w:rsid w:val="0071124A"/>
    <w:rsid w:val="00711389"/>
    <w:rsid w:val="00711424"/>
    <w:rsid w:val="0071147C"/>
    <w:rsid w:val="0071177C"/>
    <w:rsid w:val="00712018"/>
    <w:rsid w:val="00712788"/>
    <w:rsid w:val="00712FCD"/>
    <w:rsid w:val="0071438B"/>
    <w:rsid w:val="00714A19"/>
    <w:rsid w:val="007156B0"/>
    <w:rsid w:val="007157BC"/>
    <w:rsid w:val="007163DF"/>
    <w:rsid w:val="00716530"/>
    <w:rsid w:val="00716BBB"/>
    <w:rsid w:val="00716EF4"/>
    <w:rsid w:val="00716FE8"/>
    <w:rsid w:val="00717F83"/>
    <w:rsid w:val="00720223"/>
    <w:rsid w:val="00720F29"/>
    <w:rsid w:val="007227E7"/>
    <w:rsid w:val="007229A8"/>
    <w:rsid w:val="00722F19"/>
    <w:rsid w:val="007248ED"/>
    <w:rsid w:val="0072626F"/>
    <w:rsid w:val="0072668C"/>
    <w:rsid w:val="007266C6"/>
    <w:rsid w:val="00727054"/>
    <w:rsid w:val="007270AD"/>
    <w:rsid w:val="0072761C"/>
    <w:rsid w:val="007279FD"/>
    <w:rsid w:val="00727A04"/>
    <w:rsid w:val="00730502"/>
    <w:rsid w:val="0073150C"/>
    <w:rsid w:val="00731C64"/>
    <w:rsid w:val="0073208B"/>
    <w:rsid w:val="007325B6"/>
    <w:rsid w:val="00732984"/>
    <w:rsid w:val="007336E0"/>
    <w:rsid w:val="00733EA1"/>
    <w:rsid w:val="00734407"/>
    <w:rsid w:val="00735CBE"/>
    <w:rsid w:val="00735F0D"/>
    <w:rsid w:val="00735FCF"/>
    <w:rsid w:val="00736DE9"/>
    <w:rsid w:val="00737206"/>
    <w:rsid w:val="00737A95"/>
    <w:rsid w:val="00737C7D"/>
    <w:rsid w:val="00740180"/>
    <w:rsid w:val="00740674"/>
    <w:rsid w:val="00740B8F"/>
    <w:rsid w:val="00741F6C"/>
    <w:rsid w:val="007421C4"/>
    <w:rsid w:val="00742274"/>
    <w:rsid w:val="00742B85"/>
    <w:rsid w:val="007430B0"/>
    <w:rsid w:val="0074323C"/>
    <w:rsid w:val="0074389C"/>
    <w:rsid w:val="00745586"/>
    <w:rsid w:val="0074631E"/>
    <w:rsid w:val="00746344"/>
    <w:rsid w:val="00746E80"/>
    <w:rsid w:val="007471BA"/>
    <w:rsid w:val="0074734F"/>
    <w:rsid w:val="00747EE0"/>
    <w:rsid w:val="007500ED"/>
    <w:rsid w:val="00750CC2"/>
    <w:rsid w:val="00751738"/>
    <w:rsid w:val="00752FC0"/>
    <w:rsid w:val="00753137"/>
    <w:rsid w:val="0075318C"/>
    <w:rsid w:val="0075361E"/>
    <w:rsid w:val="00753BD6"/>
    <w:rsid w:val="00754209"/>
    <w:rsid w:val="00755E92"/>
    <w:rsid w:val="00755ED6"/>
    <w:rsid w:val="0075617D"/>
    <w:rsid w:val="00756FFA"/>
    <w:rsid w:val="007577E0"/>
    <w:rsid w:val="00757BE3"/>
    <w:rsid w:val="00760D01"/>
    <w:rsid w:val="00760D15"/>
    <w:rsid w:val="00761374"/>
    <w:rsid w:val="007613B8"/>
    <w:rsid w:val="00761418"/>
    <w:rsid w:val="0076178B"/>
    <w:rsid w:val="0076274C"/>
    <w:rsid w:val="00762A43"/>
    <w:rsid w:val="00763D5F"/>
    <w:rsid w:val="00764400"/>
    <w:rsid w:val="0076441B"/>
    <w:rsid w:val="0076471F"/>
    <w:rsid w:val="0076474D"/>
    <w:rsid w:val="0076507D"/>
    <w:rsid w:val="007652F9"/>
    <w:rsid w:val="00765531"/>
    <w:rsid w:val="00765659"/>
    <w:rsid w:val="00765E1E"/>
    <w:rsid w:val="0076636E"/>
    <w:rsid w:val="00766F1D"/>
    <w:rsid w:val="0077004D"/>
    <w:rsid w:val="00771415"/>
    <w:rsid w:val="007719D7"/>
    <w:rsid w:val="007723C6"/>
    <w:rsid w:val="00775840"/>
    <w:rsid w:val="007758F8"/>
    <w:rsid w:val="00776BFB"/>
    <w:rsid w:val="0077703E"/>
    <w:rsid w:val="00777F1D"/>
    <w:rsid w:val="00780FBB"/>
    <w:rsid w:val="0078208B"/>
    <w:rsid w:val="0078249D"/>
    <w:rsid w:val="0078298B"/>
    <w:rsid w:val="00782F49"/>
    <w:rsid w:val="00783119"/>
    <w:rsid w:val="00783470"/>
    <w:rsid w:val="007847F6"/>
    <w:rsid w:val="0078592E"/>
    <w:rsid w:val="00786805"/>
    <w:rsid w:val="00786C66"/>
    <w:rsid w:val="00786E4C"/>
    <w:rsid w:val="007870EB"/>
    <w:rsid w:val="00787A93"/>
    <w:rsid w:val="00791303"/>
    <w:rsid w:val="0079166F"/>
    <w:rsid w:val="00791FA9"/>
    <w:rsid w:val="00792F80"/>
    <w:rsid w:val="007938CA"/>
    <w:rsid w:val="007942A3"/>
    <w:rsid w:val="007942D0"/>
    <w:rsid w:val="00794368"/>
    <w:rsid w:val="007949F0"/>
    <w:rsid w:val="00794BBE"/>
    <w:rsid w:val="00794D1E"/>
    <w:rsid w:val="007952F6"/>
    <w:rsid w:val="00795D1E"/>
    <w:rsid w:val="007961C4"/>
    <w:rsid w:val="00796714"/>
    <w:rsid w:val="007969AA"/>
    <w:rsid w:val="00796E83"/>
    <w:rsid w:val="007A0ED2"/>
    <w:rsid w:val="007A192B"/>
    <w:rsid w:val="007A1C9A"/>
    <w:rsid w:val="007A2FB3"/>
    <w:rsid w:val="007A3141"/>
    <w:rsid w:val="007A333D"/>
    <w:rsid w:val="007A3A49"/>
    <w:rsid w:val="007A4064"/>
    <w:rsid w:val="007A44B8"/>
    <w:rsid w:val="007A6358"/>
    <w:rsid w:val="007A693D"/>
    <w:rsid w:val="007A6F17"/>
    <w:rsid w:val="007B0CA4"/>
    <w:rsid w:val="007B0E1A"/>
    <w:rsid w:val="007B0EE4"/>
    <w:rsid w:val="007B1328"/>
    <w:rsid w:val="007B153E"/>
    <w:rsid w:val="007B21A6"/>
    <w:rsid w:val="007B26ED"/>
    <w:rsid w:val="007B2857"/>
    <w:rsid w:val="007B33D4"/>
    <w:rsid w:val="007B34E6"/>
    <w:rsid w:val="007B394D"/>
    <w:rsid w:val="007B53C2"/>
    <w:rsid w:val="007B56EE"/>
    <w:rsid w:val="007B589E"/>
    <w:rsid w:val="007B58B1"/>
    <w:rsid w:val="007B5E84"/>
    <w:rsid w:val="007B5EFB"/>
    <w:rsid w:val="007B65FD"/>
    <w:rsid w:val="007B66EF"/>
    <w:rsid w:val="007B6752"/>
    <w:rsid w:val="007B6FFD"/>
    <w:rsid w:val="007B76EC"/>
    <w:rsid w:val="007C052C"/>
    <w:rsid w:val="007C060D"/>
    <w:rsid w:val="007C1088"/>
    <w:rsid w:val="007C1373"/>
    <w:rsid w:val="007C1C76"/>
    <w:rsid w:val="007C262E"/>
    <w:rsid w:val="007C273F"/>
    <w:rsid w:val="007C2F6F"/>
    <w:rsid w:val="007C31B2"/>
    <w:rsid w:val="007C331F"/>
    <w:rsid w:val="007C4575"/>
    <w:rsid w:val="007C4E60"/>
    <w:rsid w:val="007C558D"/>
    <w:rsid w:val="007C69A8"/>
    <w:rsid w:val="007C7CC2"/>
    <w:rsid w:val="007D038B"/>
    <w:rsid w:val="007D0647"/>
    <w:rsid w:val="007D23CE"/>
    <w:rsid w:val="007D2CBF"/>
    <w:rsid w:val="007D2FD7"/>
    <w:rsid w:val="007D3870"/>
    <w:rsid w:val="007D3F26"/>
    <w:rsid w:val="007D480D"/>
    <w:rsid w:val="007D5615"/>
    <w:rsid w:val="007D6343"/>
    <w:rsid w:val="007D680E"/>
    <w:rsid w:val="007D6D90"/>
    <w:rsid w:val="007D6F46"/>
    <w:rsid w:val="007D7C61"/>
    <w:rsid w:val="007E1274"/>
    <w:rsid w:val="007E2038"/>
    <w:rsid w:val="007E2D5B"/>
    <w:rsid w:val="007E3415"/>
    <w:rsid w:val="007E3862"/>
    <w:rsid w:val="007E38BA"/>
    <w:rsid w:val="007E39EC"/>
    <w:rsid w:val="007E3C2E"/>
    <w:rsid w:val="007E3F87"/>
    <w:rsid w:val="007E411C"/>
    <w:rsid w:val="007E50B7"/>
    <w:rsid w:val="007E5C57"/>
    <w:rsid w:val="007E669A"/>
    <w:rsid w:val="007E7945"/>
    <w:rsid w:val="007F00C3"/>
    <w:rsid w:val="007F05B6"/>
    <w:rsid w:val="007F0CE6"/>
    <w:rsid w:val="007F0F3A"/>
    <w:rsid w:val="007F0F49"/>
    <w:rsid w:val="007F2338"/>
    <w:rsid w:val="007F280D"/>
    <w:rsid w:val="007F28A8"/>
    <w:rsid w:val="007F31AC"/>
    <w:rsid w:val="007F41A5"/>
    <w:rsid w:val="007F446E"/>
    <w:rsid w:val="007F45FF"/>
    <w:rsid w:val="007F476A"/>
    <w:rsid w:val="007F5289"/>
    <w:rsid w:val="007F5423"/>
    <w:rsid w:val="007F55CF"/>
    <w:rsid w:val="007F6358"/>
    <w:rsid w:val="007F643D"/>
    <w:rsid w:val="007F6474"/>
    <w:rsid w:val="007F79F9"/>
    <w:rsid w:val="0080007F"/>
    <w:rsid w:val="008017E6"/>
    <w:rsid w:val="00801C93"/>
    <w:rsid w:val="00803152"/>
    <w:rsid w:val="00803275"/>
    <w:rsid w:val="00804523"/>
    <w:rsid w:val="0080556D"/>
    <w:rsid w:val="00805824"/>
    <w:rsid w:val="00806660"/>
    <w:rsid w:val="00806967"/>
    <w:rsid w:val="00807203"/>
    <w:rsid w:val="00807794"/>
    <w:rsid w:val="008079A8"/>
    <w:rsid w:val="0081021F"/>
    <w:rsid w:val="00810AD8"/>
    <w:rsid w:val="00810B7D"/>
    <w:rsid w:val="008111E0"/>
    <w:rsid w:val="0081124C"/>
    <w:rsid w:val="00812804"/>
    <w:rsid w:val="00812842"/>
    <w:rsid w:val="00812932"/>
    <w:rsid w:val="00812949"/>
    <w:rsid w:val="00812B12"/>
    <w:rsid w:val="0081420A"/>
    <w:rsid w:val="00814799"/>
    <w:rsid w:val="00814A09"/>
    <w:rsid w:val="008151E3"/>
    <w:rsid w:val="0081532A"/>
    <w:rsid w:val="00815652"/>
    <w:rsid w:val="00815C29"/>
    <w:rsid w:val="00815E3F"/>
    <w:rsid w:val="00816B17"/>
    <w:rsid w:val="00817381"/>
    <w:rsid w:val="0081780C"/>
    <w:rsid w:val="0081788A"/>
    <w:rsid w:val="00817D1D"/>
    <w:rsid w:val="00817DEB"/>
    <w:rsid w:val="00817E7D"/>
    <w:rsid w:val="0082114C"/>
    <w:rsid w:val="00821501"/>
    <w:rsid w:val="00821E6B"/>
    <w:rsid w:val="00821EA2"/>
    <w:rsid w:val="00821ED9"/>
    <w:rsid w:val="00822B38"/>
    <w:rsid w:val="00822E3A"/>
    <w:rsid w:val="00822F8D"/>
    <w:rsid w:val="008235F9"/>
    <w:rsid w:val="00823678"/>
    <w:rsid w:val="00824F7B"/>
    <w:rsid w:val="008252E2"/>
    <w:rsid w:val="00825B8C"/>
    <w:rsid w:val="00825CF7"/>
    <w:rsid w:val="00825D76"/>
    <w:rsid w:val="0082658A"/>
    <w:rsid w:val="008268A9"/>
    <w:rsid w:val="00827104"/>
    <w:rsid w:val="008278A1"/>
    <w:rsid w:val="00830002"/>
    <w:rsid w:val="008307D4"/>
    <w:rsid w:val="008307EC"/>
    <w:rsid w:val="00831482"/>
    <w:rsid w:val="0083237E"/>
    <w:rsid w:val="008324EE"/>
    <w:rsid w:val="00832BF7"/>
    <w:rsid w:val="0083371A"/>
    <w:rsid w:val="00833B7B"/>
    <w:rsid w:val="0083459F"/>
    <w:rsid w:val="00834DF4"/>
    <w:rsid w:val="00835368"/>
    <w:rsid w:val="00835EFD"/>
    <w:rsid w:val="00836A23"/>
    <w:rsid w:val="008375A3"/>
    <w:rsid w:val="00837710"/>
    <w:rsid w:val="00837973"/>
    <w:rsid w:val="00837BF1"/>
    <w:rsid w:val="00840CE6"/>
    <w:rsid w:val="0084104D"/>
    <w:rsid w:val="008420CA"/>
    <w:rsid w:val="0084252F"/>
    <w:rsid w:val="00842791"/>
    <w:rsid w:val="0084376E"/>
    <w:rsid w:val="00843906"/>
    <w:rsid w:val="00843D85"/>
    <w:rsid w:val="008457CD"/>
    <w:rsid w:val="00846098"/>
    <w:rsid w:val="00846541"/>
    <w:rsid w:val="00846583"/>
    <w:rsid w:val="00846F7B"/>
    <w:rsid w:val="00850246"/>
    <w:rsid w:val="00851293"/>
    <w:rsid w:val="008514BC"/>
    <w:rsid w:val="00851FB1"/>
    <w:rsid w:val="00852572"/>
    <w:rsid w:val="008527F3"/>
    <w:rsid w:val="00852DE8"/>
    <w:rsid w:val="00853716"/>
    <w:rsid w:val="00853FD6"/>
    <w:rsid w:val="0085445E"/>
    <w:rsid w:val="0085454A"/>
    <w:rsid w:val="00854620"/>
    <w:rsid w:val="0085495D"/>
    <w:rsid w:val="00854D96"/>
    <w:rsid w:val="0085547F"/>
    <w:rsid w:val="0085690F"/>
    <w:rsid w:val="00860B41"/>
    <w:rsid w:val="008619A2"/>
    <w:rsid w:val="00861F49"/>
    <w:rsid w:val="008634AD"/>
    <w:rsid w:val="00863AE6"/>
    <w:rsid w:val="00863BE9"/>
    <w:rsid w:val="00863E62"/>
    <w:rsid w:val="00864F33"/>
    <w:rsid w:val="00864F8A"/>
    <w:rsid w:val="008652FD"/>
    <w:rsid w:val="0086643F"/>
    <w:rsid w:val="0086644A"/>
    <w:rsid w:val="008667B6"/>
    <w:rsid w:val="00867241"/>
    <w:rsid w:val="00867BA1"/>
    <w:rsid w:val="00867C73"/>
    <w:rsid w:val="00867F69"/>
    <w:rsid w:val="00870B68"/>
    <w:rsid w:val="00870C55"/>
    <w:rsid w:val="00871045"/>
    <w:rsid w:val="00871292"/>
    <w:rsid w:val="008713B8"/>
    <w:rsid w:val="008715C8"/>
    <w:rsid w:val="00871702"/>
    <w:rsid w:val="00871DED"/>
    <w:rsid w:val="0087228C"/>
    <w:rsid w:val="00872587"/>
    <w:rsid w:val="00872C93"/>
    <w:rsid w:val="0087518B"/>
    <w:rsid w:val="00875652"/>
    <w:rsid w:val="00875822"/>
    <w:rsid w:val="0087594A"/>
    <w:rsid w:val="00875C15"/>
    <w:rsid w:val="00875DCF"/>
    <w:rsid w:val="00875F47"/>
    <w:rsid w:val="00875F97"/>
    <w:rsid w:val="00876137"/>
    <w:rsid w:val="0087635D"/>
    <w:rsid w:val="008775E6"/>
    <w:rsid w:val="00877801"/>
    <w:rsid w:val="00880264"/>
    <w:rsid w:val="008803AC"/>
    <w:rsid w:val="00880CB4"/>
    <w:rsid w:val="00880FDE"/>
    <w:rsid w:val="00882286"/>
    <w:rsid w:val="00882B0F"/>
    <w:rsid w:val="00882F4B"/>
    <w:rsid w:val="008833C2"/>
    <w:rsid w:val="008852EE"/>
    <w:rsid w:val="00885548"/>
    <w:rsid w:val="0088621A"/>
    <w:rsid w:val="0088651E"/>
    <w:rsid w:val="00886CC4"/>
    <w:rsid w:val="00886F54"/>
    <w:rsid w:val="0088779A"/>
    <w:rsid w:val="00887B13"/>
    <w:rsid w:val="0089005D"/>
    <w:rsid w:val="00890064"/>
    <w:rsid w:val="008903FC"/>
    <w:rsid w:val="008906C3"/>
    <w:rsid w:val="00890BB6"/>
    <w:rsid w:val="008910A1"/>
    <w:rsid w:val="00891DCD"/>
    <w:rsid w:val="0089331B"/>
    <w:rsid w:val="008936A2"/>
    <w:rsid w:val="00893EC7"/>
    <w:rsid w:val="0089407D"/>
    <w:rsid w:val="008944CC"/>
    <w:rsid w:val="008945E1"/>
    <w:rsid w:val="008946AC"/>
    <w:rsid w:val="008947C5"/>
    <w:rsid w:val="00894961"/>
    <w:rsid w:val="00895408"/>
    <w:rsid w:val="00895CC5"/>
    <w:rsid w:val="00895D57"/>
    <w:rsid w:val="00895E94"/>
    <w:rsid w:val="00895EE3"/>
    <w:rsid w:val="008969DE"/>
    <w:rsid w:val="00896DE1"/>
    <w:rsid w:val="008A10A7"/>
    <w:rsid w:val="008A1722"/>
    <w:rsid w:val="008A2584"/>
    <w:rsid w:val="008A2920"/>
    <w:rsid w:val="008A300A"/>
    <w:rsid w:val="008A342E"/>
    <w:rsid w:val="008A384B"/>
    <w:rsid w:val="008A3C86"/>
    <w:rsid w:val="008A3EB7"/>
    <w:rsid w:val="008A4F50"/>
    <w:rsid w:val="008A5396"/>
    <w:rsid w:val="008A5523"/>
    <w:rsid w:val="008A7387"/>
    <w:rsid w:val="008A7F4C"/>
    <w:rsid w:val="008B0DEE"/>
    <w:rsid w:val="008B11CB"/>
    <w:rsid w:val="008B20B8"/>
    <w:rsid w:val="008B2909"/>
    <w:rsid w:val="008B2B8C"/>
    <w:rsid w:val="008B2F45"/>
    <w:rsid w:val="008B3488"/>
    <w:rsid w:val="008B39F6"/>
    <w:rsid w:val="008B3FCD"/>
    <w:rsid w:val="008B45BF"/>
    <w:rsid w:val="008B5076"/>
    <w:rsid w:val="008B5693"/>
    <w:rsid w:val="008B5A4A"/>
    <w:rsid w:val="008B6883"/>
    <w:rsid w:val="008B752B"/>
    <w:rsid w:val="008B7CA8"/>
    <w:rsid w:val="008C02F7"/>
    <w:rsid w:val="008C0C27"/>
    <w:rsid w:val="008C12BE"/>
    <w:rsid w:val="008C1856"/>
    <w:rsid w:val="008C1A84"/>
    <w:rsid w:val="008C1C03"/>
    <w:rsid w:val="008C231D"/>
    <w:rsid w:val="008C376C"/>
    <w:rsid w:val="008C457B"/>
    <w:rsid w:val="008C459D"/>
    <w:rsid w:val="008C4960"/>
    <w:rsid w:val="008C4D81"/>
    <w:rsid w:val="008C4F28"/>
    <w:rsid w:val="008C6535"/>
    <w:rsid w:val="008C695F"/>
    <w:rsid w:val="008C7A5E"/>
    <w:rsid w:val="008C7DAB"/>
    <w:rsid w:val="008D0034"/>
    <w:rsid w:val="008D05CC"/>
    <w:rsid w:val="008D0760"/>
    <w:rsid w:val="008D12C3"/>
    <w:rsid w:val="008D1A68"/>
    <w:rsid w:val="008D1A8E"/>
    <w:rsid w:val="008D1D4F"/>
    <w:rsid w:val="008D200F"/>
    <w:rsid w:val="008D20D6"/>
    <w:rsid w:val="008D36D6"/>
    <w:rsid w:val="008D3A17"/>
    <w:rsid w:val="008D3C63"/>
    <w:rsid w:val="008D3E9F"/>
    <w:rsid w:val="008D47F6"/>
    <w:rsid w:val="008D63D6"/>
    <w:rsid w:val="008D66B1"/>
    <w:rsid w:val="008D6B0C"/>
    <w:rsid w:val="008D6BC7"/>
    <w:rsid w:val="008D71FF"/>
    <w:rsid w:val="008D73AB"/>
    <w:rsid w:val="008E16AA"/>
    <w:rsid w:val="008E1E3F"/>
    <w:rsid w:val="008E1ECE"/>
    <w:rsid w:val="008E2514"/>
    <w:rsid w:val="008E2C60"/>
    <w:rsid w:val="008E3672"/>
    <w:rsid w:val="008E36C8"/>
    <w:rsid w:val="008E39B4"/>
    <w:rsid w:val="008E3B2C"/>
    <w:rsid w:val="008E428B"/>
    <w:rsid w:val="008E4849"/>
    <w:rsid w:val="008E4931"/>
    <w:rsid w:val="008E5514"/>
    <w:rsid w:val="008E68CA"/>
    <w:rsid w:val="008E6DAB"/>
    <w:rsid w:val="008F01BB"/>
    <w:rsid w:val="008F033C"/>
    <w:rsid w:val="008F094A"/>
    <w:rsid w:val="008F22FC"/>
    <w:rsid w:val="008F25B4"/>
    <w:rsid w:val="008F452F"/>
    <w:rsid w:val="008F51F3"/>
    <w:rsid w:val="008F6B6A"/>
    <w:rsid w:val="008F7375"/>
    <w:rsid w:val="008F743C"/>
    <w:rsid w:val="008F7837"/>
    <w:rsid w:val="008F79AC"/>
    <w:rsid w:val="008F7F10"/>
    <w:rsid w:val="009009AA"/>
    <w:rsid w:val="00900A88"/>
    <w:rsid w:val="00900D6F"/>
    <w:rsid w:val="00900F92"/>
    <w:rsid w:val="00901257"/>
    <w:rsid w:val="00901BEC"/>
    <w:rsid w:val="00902329"/>
    <w:rsid w:val="009027F1"/>
    <w:rsid w:val="00902F79"/>
    <w:rsid w:val="00903FD5"/>
    <w:rsid w:val="0090409E"/>
    <w:rsid w:val="0090415B"/>
    <w:rsid w:val="0090476D"/>
    <w:rsid w:val="00904A3F"/>
    <w:rsid w:val="00905CBD"/>
    <w:rsid w:val="00905D0C"/>
    <w:rsid w:val="00906352"/>
    <w:rsid w:val="00906FD4"/>
    <w:rsid w:val="00907CEA"/>
    <w:rsid w:val="00907EAD"/>
    <w:rsid w:val="00907F34"/>
    <w:rsid w:val="0091118B"/>
    <w:rsid w:val="00911388"/>
    <w:rsid w:val="00911448"/>
    <w:rsid w:val="009127A4"/>
    <w:rsid w:val="00912F07"/>
    <w:rsid w:val="00913166"/>
    <w:rsid w:val="0091356D"/>
    <w:rsid w:val="00913AC2"/>
    <w:rsid w:val="00914CDE"/>
    <w:rsid w:val="0091571F"/>
    <w:rsid w:val="0091583D"/>
    <w:rsid w:val="00916318"/>
    <w:rsid w:val="00916462"/>
    <w:rsid w:val="009169D1"/>
    <w:rsid w:val="00917E57"/>
    <w:rsid w:val="00920846"/>
    <w:rsid w:val="0092131A"/>
    <w:rsid w:val="00922966"/>
    <w:rsid w:val="00922E99"/>
    <w:rsid w:val="00922FA0"/>
    <w:rsid w:val="00923606"/>
    <w:rsid w:val="00923FAB"/>
    <w:rsid w:val="009243D0"/>
    <w:rsid w:val="009251A8"/>
    <w:rsid w:val="00925F8E"/>
    <w:rsid w:val="0092613A"/>
    <w:rsid w:val="009269BC"/>
    <w:rsid w:val="00926CF0"/>
    <w:rsid w:val="00926E34"/>
    <w:rsid w:val="0092708E"/>
    <w:rsid w:val="0092769A"/>
    <w:rsid w:val="009300DD"/>
    <w:rsid w:val="009308E0"/>
    <w:rsid w:val="00931CB5"/>
    <w:rsid w:val="00931EB9"/>
    <w:rsid w:val="009330BB"/>
    <w:rsid w:val="00933248"/>
    <w:rsid w:val="00933431"/>
    <w:rsid w:val="009336D2"/>
    <w:rsid w:val="00933733"/>
    <w:rsid w:val="00933A2B"/>
    <w:rsid w:val="0093582D"/>
    <w:rsid w:val="00935847"/>
    <w:rsid w:val="00936D83"/>
    <w:rsid w:val="009371CC"/>
    <w:rsid w:val="0093749C"/>
    <w:rsid w:val="009404CE"/>
    <w:rsid w:val="00940521"/>
    <w:rsid w:val="0094088F"/>
    <w:rsid w:val="00940E07"/>
    <w:rsid w:val="009411EC"/>
    <w:rsid w:val="009415BE"/>
    <w:rsid w:val="00941DF3"/>
    <w:rsid w:val="00942BAA"/>
    <w:rsid w:val="00942C60"/>
    <w:rsid w:val="009431D5"/>
    <w:rsid w:val="009437F7"/>
    <w:rsid w:val="00943820"/>
    <w:rsid w:val="00943FD4"/>
    <w:rsid w:val="0094490F"/>
    <w:rsid w:val="0094506E"/>
    <w:rsid w:val="00945FBF"/>
    <w:rsid w:val="00946293"/>
    <w:rsid w:val="0094630C"/>
    <w:rsid w:val="00946BF7"/>
    <w:rsid w:val="009477C5"/>
    <w:rsid w:val="00947BFA"/>
    <w:rsid w:val="00947E28"/>
    <w:rsid w:val="00947F94"/>
    <w:rsid w:val="0095009A"/>
    <w:rsid w:val="009503C7"/>
    <w:rsid w:val="009513EA"/>
    <w:rsid w:val="009528B1"/>
    <w:rsid w:val="00952D78"/>
    <w:rsid w:val="009530EC"/>
    <w:rsid w:val="009535A1"/>
    <w:rsid w:val="00953B38"/>
    <w:rsid w:val="00953F2E"/>
    <w:rsid w:val="0095445C"/>
    <w:rsid w:val="00954D44"/>
    <w:rsid w:val="00954F2A"/>
    <w:rsid w:val="00955190"/>
    <w:rsid w:val="009551B3"/>
    <w:rsid w:val="0095525B"/>
    <w:rsid w:val="009555FB"/>
    <w:rsid w:val="0095561B"/>
    <w:rsid w:val="0095588D"/>
    <w:rsid w:val="00955A84"/>
    <w:rsid w:val="009565D6"/>
    <w:rsid w:val="00956706"/>
    <w:rsid w:val="00956DE0"/>
    <w:rsid w:val="00956FE9"/>
    <w:rsid w:val="00957011"/>
    <w:rsid w:val="0095711B"/>
    <w:rsid w:val="00957211"/>
    <w:rsid w:val="009579AC"/>
    <w:rsid w:val="00957BE2"/>
    <w:rsid w:val="00957D94"/>
    <w:rsid w:val="00960DD4"/>
    <w:rsid w:val="009625DE"/>
    <w:rsid w:val="00962935"/>
    <w:rsid w:val="00963601"/>
    <w:rsid w:val="00963684"/>
    <w:rsid w:val="009636F4"/>
    <w:rsid w:val="00963A14"/>
    <w:rsid w:val="00963F42"/>
    <w:rsid w:val="009640A1"/>
    <w:rsid w:val="009643B3"/>
    <w:rsid w:val="00964D58"/>
    <w:rsid w:val="009650C9"/>
    <w:rsid w:val="0096544D"/>
    <w:rsid w:val="00966109"/>
    <w:rsid w:val="009668BC"/>
    <w:rsid w:val="00966FE2"/>
    <w:rsid w:val="00967B04"/>
    <w:rsid w:val="00967D16"/>
    <w:rsid w:val="0097015A"/>
    <w:rsid w:val="00971240"/>
    <w:rsid w:val="009717DA"/>
    <w:rsid w:val="00971EAC"/>
    <w:rsid w:val="009726CE"/>
    <w:rsid w:val="009728B4"/>
    <w:rsid w:val="00973761"/>
    <w:rsid w:val="00975E7F"/>
    <w:rsid w:val="0097629C"/>
    <w:rsid w:val="0097637F"/>
    <w:rsid w:val="0097645F"/>
    <w:rsid w:val="00976BBB"/>
    <w:rsid w:val="00977368"/>
    <w:rsid w:val="0097755E"/>
    <w:rsid w:val="009808E5"/>
    <w:rsid w:val="0098134C"/>
    <w:rsid w:val="0098247E"/>
    <w:rsid w:val="00983006"/>
    <w:rsid w:val="00983111"/>
    <w:rsid w:val="00983712"/>
    <w:rsid w:val="0098422B"/>
    <w:rsid w:val="0098456F"/>
    <w:rsid w:val="00984A52"/>
    <w:rsid w:val="00985339"/>
    <w:rsid w:val="00985940"/>
    <w:rsid w:val="009859A7"/>
    <w:rsid w:val="00986193"/>
    <w:rsid w:val="009867AF"/>
    <w:rsid w:val="00986F06"/>
    <w:rsid w:val="00986F77"/>
    <w:rsid w:val="009870C5"/>
    <w:rsid w:val="009874FF"/>
    <w:rsid w:val="00987E97"/>
    <w:rsid w:val="009911B9"/>
    <w:rsid w:val="009913B8"/>
    <w:rsid w:val="00992339"/>
    <w:rsid w:val="009932BD"/>
    <w:rsid w:val="009935B7"/>
    <w:rsid w:val="009936E2"/>
    <w:rsid w:val="00993F01"/>
    <w:rsid w:val="00995C2E"/>
    <w:rsid w:val="009968CF"/>
    <w:rsid w:val="00996F0D"/>
    <w:rsid w:val="009A04B2"/>
    <w:rsid w:val="009A0809"/>
    <w:rsid w:val="009A0857"/>
    <w:rsid w:val="009A0B88"/>
    <w:rsid w:val="009A0F53"/>
    <w:rsid w:val="009A1404"/>
    <w:rsid w:val="009A1431"/>
    <w:rsid w:val="009A2366"/>
    <w:rsid w:val="009A3357"/>
    <w:rsid w:val="009A3EC2"/>
    <w:rsid w:val="009A4A1C"/>
    <w:rsid w:val="009A56C1"/>
    <w:rsid w:val="009A57F3"/>
    <w:rsid w:val="009A5A18"/>
    <w:rsid w:val="009A625F"/>
    <w:rsid w:val="009A6B01"/>
    <w:rsid w:val="009A6BAE"/>
    <w:rsid w:val="009A6CD5"/>
    <w:rsid w:val="009A6D33"/>
    <w:rsid w:val="009A7C8A"/>
    <w:rsid w:val="009B04BD"/>
    <w:rsid w:val="009B12E2"/>
    <w:rsid w:val="009B1535"/>
    <w:rsid w:val="009B1E13"/>
    <w:rsid w:val="009B25D1"/>
    <w:rsid w:val="009B2B36"/>
    <w:rsid w:val="009B36BB"/>
    <w:rsid w:val="009B4884"/>
    <w:rsid w:val="009B5600"/>
    <w:rsid w:val="009B598E"/>
    <w:rsid w:val="009B60C4"/>
    <w:rsid w:val="009B6D4E"/>
    <w:rsid w:val="009B7343"/>
    <w:rsid w:val="009B7839"/>
    <w:rsid w:val="009C09D6"/>
    <w:rsid w:val="009C13B7"/>
    <w:rsid w:val="009C1975"/>
    <w:rsid w:val="009C1E80"/>
    <w:rsid w:val="009C2358"/>
    <w:rsid w:val="009C23F7"/>
    <w:rsid w:val="009C25C4"/>
    <w:rsid w:val="009C2B2A"/>
    <w:rsid w:val="009C30DA"/>
    <w:rsid w:val="009C4416"/>
    <w:rsid w:val="009C4565"/>
    <w:rsid w:val="009C5EC1"/>
    <w:rsid w:val="009C5EFC"/>
    <w:rsid w:val="009C7490"/>
    <w:rsid w:val="009C74A3"/>
    <w:rsid w:val="009D0173"/>
    <w:rsid w:val="009D02F3"/>
    <w:rsid w:val="009D06E7"/>
    <w:rsid w:val="009D0F09"/>
    <w:rsid w:val="009D0F7D"/>
    <w:rsid w:val="009D1799"/>
    <w:rsid w:val="009D1D3F"/>
    <w:rsid w:val="009D1D99"/>
    <w:rsid w:val="009D1DFE"/>
    <w:rsid w:val="009D1EA0"/>
    <w:rsid w:val="009D2023"/>
    <w:rsid w:val="009D21FA"/>
    <w:rsid w:val="009D2C51"/>
    <w:rsid w:val="009D2DE4"/>
    <w:rsid w:val="009D3907"/>
    <w:rsid w:val="009D3F77"/>
    <w:rsid w:val="009D41D3"/>
    <w:rsid w:val="009D45F4"/>
    <w:rsid w:val="009D4700"/>
    <w:rsid w:val="009D4B3A"/>
    <w:rsid w:val="009D4B48"/>
    <w:rsid w:val="009D5332"/>
    <w:rsid w:val="009D547D"/>
    <w:rsid w:val="009D60DA"/>
    <w:rsid w:val="009D6125"/>
    <w:rsid w:val="009D65CF"/>
    <w:rsid w:val="009D6615"/>
    <w:rsid w:val="009D6F6A"/>
    <w:rsid w:val="009D780A"/>
    <w:rsid w:val="009E0139"/>
    <w:rsid w:val="009E13DE"/>
    <w:rsid w:val="009E172F"/>
    <w:rsid w:val="009E1883"/>
    <w:rsid w:val="009E1B36"/>
    <w:rsid w:val="009E1C44"/>
    <w:rsid w:val="009E2038"/>
    <w:rsid w:val="009E2D83"/>
    <w:rsid w:val="009E372A"/>
    <w:rsid w:val="009E402C"/>
    <w:rsid w:val="009E402F"/>
    <w:rsid w:val="009E47B3"/>
    <w:rsid w:val="009E5AC7"/>
    <w:rsid w:val="009E6289"/>
    <w:rsid w:val="009E6A4B"/>
    <w:rsid w:val="009E6B1C"/>
    <w:rsid w:val="009E7847"/>
    <w:rsid w:val="009E7D3D"/>
    <w:rsid w:val="009F0D57"/>
    <w:rsid w:val="009F1CF7"/>
    <w:rsid w:val="009F2141"/>
    <w:rsid w:val="009F2279"/>
    <w:rsid w:val="009F2C46"/>
    <w:rsid w:val="009F5050"/>
    <w:rsid w:val="009F51B4"/>
    <w:rsid w:val="009F5955"/>
    <w:rsid w:val="009F64C8"/>
    <w:rsid w:val="009F694D"/>
    <w:rsid w:val="009F6F60"/>
    <w:rsid w:val="009F7419"/>
    <w:rsid w:val="009F7745"/>
    <w:rsid w:val="009F7A44"/>
    <w:rsid w:val="009F7B09"/>
    <w:rsid w:val="009F7CD8"/>
    <w:rsid w:val="00A012F3"/>
    <w:rsid w:val="00A019BF"/>
    <w:rsid w:val="00A022ED"/>
    <w:rsid w:val="00A02794"/>
    <w:rsid w:val="00A027CB"/>
    <w:rsid w:val="00A039C0"/>
    <w:rsid w:val="00A044A4"/>
    <w:rsid w:val="00A05EC8"/>
    <w:rsid w:val="00A05FA2"/>
    <w:rsid w:val="00A0603B"/>
    <w:rsid w:val="00A06517"/>
    <w:rsid w:val="00A07211"/>
    <w:rsid w:val="00A07F57"/>
    <w:rsid w:val="00A10055"/>
    <w:rsid w:val="00A10BC4"/>
    <w:rsid w:val="00A12145"/>
    <w:rsid w:val="00A13AB4"/>
    <w:rsid w:val="00A14321"/>
    <w:rsid w:val="00A145DE"/>
    <w:rsid w:val="00A14859"/>
    <w:rsid w:val="00A157E0"/>
    <w:rsid w:val="00A15885"/>
    <w:rsid w:val="00A167F0"/>
    <w:rsid w:val="00A16C0E"/>
    <w:rsid w:val="00A17E0A"/>
    <w:rsid w:val="00A17E43"/>
    <w:rsid w:val="00A20023"/>
    <w:rsid w:val="00A2037D"/>
    <w:rsid w:val="00A20B2A"/>
    <w:rsid w:val="00A217E4"/>
    <w:rsid w:val="00A21CE5"/>
    <w:rsid w:val="00A22054"/>
    <w:rsid w:val="00A2272C"/>
    <w:rsid w:val="00A229D5"/>
    <w:rsid w:val="00A22FD8"/>
    <w:rsid w:val="00A230FD"/>
    <w:rsid w:val="00A2321E"/>
    <w:rsid w:val="00A23661"/>
    <w:rsid w:val="00A2450A"/>
    <w:rsid w:val="00A25096"/>
    <w:rsid w:val="00A2540E"/>
    <w:rsid w:val="00A256E8"/>
    <w:rsid w:val="00A2587A"/>
    <w:rsid w:val="00A25AF1"/>
    <w:rsid w:val="00A266F9"/>
    <w:rsid w:val="00A2718C"/>
    <w:rsid w:val="00A27E3B"/>
    <w:rsid w:val="00A308C0"/>
    <w:rsid w:val="00A30CE2"/>
    <w:rsid w:val="00A30E17"/>
    <w:rsid w:val="00A30FC0"/>
    <w:rsid w:val="00A31428"/>
    <w:rsid w:val="00A318FE"/>
    <w:rsid w:val="00A3198E"/>
    <w:rsid w:val="00A31B5F"/>
    <w:rsid w:val="00A31C0F"/>
    <w:rsid w:val="00A31D2C"/>
    <w:rsid w:val="00A32047"/>
    <w:rsid w:val="00A320EE"/>
    <w:rsid w:val="00A328B3"/>
    <w:rsid w:val="00A33ADD"/>
    <w:rsid w:val="00A3400D"/>
    <w:rsid w:val="00A3446B"/>
    <w:rsid w:val="00A352B1"/>
    <w:rsid w:val="00A3599B"/>
    <w:rsid w:val="00A35A41"/>
    <w:rsid w:val="00A35D9C"/>
    <w:rsid w:val="00A369EA"/>
    <w:rsid w:val="00A3729C"/>
    <w:rsid w:val="00A37ADA"/>
    <w:rsid w:val="00A40AF3"/>
    <w:rsid w:val="00A40E30"/>
    <w:rsid w:val="00A40E62"/>
    <w:rsid w:val="00A413DD"/>
    <w:rsid w:val="00A421F3"/>
    <w:rsid w:val="00A42495"/>
    <w:rsid w:val="00A42D63"/>
    <w:rsid w:val="00A43018"/>
    <w:rsid w:val="00A4323A"/>
    <w:rsid w:val="00A4628D"/>
    <w:rsid w:val="00A46564"/>
    <w:rsid w:val="00A46EBE"/>
    <w:rsid w:val="00A478AA"/>
    <w:rsid w:val="00A47A19"/>
    <w:rsid w:val="00A5001E"/>
    <w:rsid w:val="00A50356"/>
    <w:rsid w:val="00A50515"/>
    <w:rsid w:val="00A52406"/>
    <w:rsid w:val="00A524C9"/>
    <w:rsid w:val="00A526B8"/>
    <w:rsid w:val="00A53532"/>
    <w:rsid w:val="00A54437"/>
    <w:rsid w:val="00A551AA"/>
    <w:rsid w:val="00A556CD"/>
    <w:rsid w:val="00A55C4A"/>
    <w:rsid w:val="00A56501"/>
    <w:rsid w:val="00A56B76"/>
    <w:rsid w:val="00A613E9"/>
    <w:rsid w:val="00A616FC"/>
    <w:rsid w:val="00A61796"/>
    <w:rsid w:val="00A62233"/>
    <w:rsid w:val="00A6258D"/>
    <w:rsid w:val="00A6281E"/>
    <w:rsid w:val="00A63622"/>
    <w:rsid w:val="00A63BAD"/>
    <w:rsid w:val="00A63F92"/>
    <w:rsid w:val="00A644FD"/>
    <w:rsid w:val="00A647FE"/>
    <w:rsid w:val="00A65406"/>
    <w:rsid w:val="00A66214"/>
    <w:rsid w:val="00A6681D"/>
    <w:rsid w:val="00A676D6"/>
    <w:rsid w:val="00A67741"/>
    <w:rsid w:val="00A67909"/>
    <w:rsid w:val="00A70983"/>
    <w:rsid w:val="00A71057"/>
    <w:rsid w:val="00A7183D"/>
    <w:rsid w:val="00A721C2"/>
    <w:rsid w:val="00A721E9"/>
    <w:rsid w:val="00A73918"/>
    <w:rsid w:val="00A73D05"/>
    <w:rsid w:val="00A740FF"/>
    <w:rsid w:val="00A74589"/>
    <w:rsid w:val="00A74805"/>
    <w:rsid w:val="00A74B9E"/>
    <w:rsid w:val="00A74F8D"/>
    <w:rsid w:val="00A752DF"/>
    <w:rsid w:val="00A76052"/>
    <w:rsid w:val="00A7690D"/>
    <w:rsid w:val="00A77A73"/>
    <w:rsid w:val="00A80195"/>
    <w:rsid w:val="00A8059B"/>
    <w:rsid w:val="00A80A59"/>
    <w:rsid w:val="00A81535"/>
    <w:rsid w:val="00A83391"/>
    <w:rsid w:val="00A83AE2"/>
    <w:rsid w:val="00A84908"/>
    <w:rsid w:val="00A84AC5"/>
    <w:rsid w:val="00A84ED3"/>
    <w:rsid w:val="00A852C5"/>
    <w:rsid w:val="00A85480"/>
    <w:rsid w:val="00A85483"/>
    <w:rsid w:val="00A85F76"/>
    <w:rsid w:val="00A86BDC"/>
    <w:rsid w:val="00A86DB0"/>
    <w:rsid w:val="00A86E4B"/>
    <w:rsid w:val="00A86E69"/>
    <w:rsid w:val="00A87181"/>
    <w:rsid w:val="00A87B6F"/>
    <w:rsid w:val="00A87CDF"/>
    <w:rsid w:val="00A90C1B"/>
    <w:rsid w:val="00A90C35"/>
    <w:rsid w:val="00A91846"/>
    <w:rsid w:val="00A91FF0"/>
    <w:rsid w:val="00A923F3"/>
    <w:rsid w:val="00A92B95"/>
    <w:rsid w:val="00A937B6"/>
    <w:rsid w:val="00A94240"/>
    <w:rsid w:val="00A94276"/>
    <w:rsid w:val="00A94511"/>
    <w:rsid w:val="00A94698"/>
    <w:rsid w:val="00A947DA"/>
    <w:rsid w:val="00A94F40"/>
    <w:rsid w:val="00A95E11"/>
    <w:rsid w:val="00A9602F"/>
    <w:rsid w:val="00A967AC"/>
    <w:rsid w:val="00A9779E"/>
    <w:rsid w:val="00AA075D"/>
    <w:rsid w:val="00AA0B58"/>
    <w:rsid w:val="00AA16F7"/>
    <w:rsid w:val="00AA1AB8"/>
    <w:rsid w:val="00AA1C06"/>
    <w:rsid w:val="00AA24CB"/>
    <w:rsid w:val="00AA2543"/>
    <w:rsid w:val="00AA2989"/>
    <w:rsid w:val="00AA2B38"/>
    <w:rsid w:val="00AA3189"/>
    <w:rsid w:val="00AA372C"/>
    <w:rsid w:val="00AA3D59"/>
    <w:rsid w:val="00AA3FC9"/>
    <w:rsid w:val="00AA4944"/>
    <w:rsid w:val="00AA4A97"/>
    <w:rsid w:val="00AA4C72"/>
    <w:rsid w:val="00AA5BC6"/>
    <w:rsid w:val="00AA64FA"/>
    <w:rsid w:val="00AA69A5"/>
    <w:rsid w:val="00AA7887"/>
    <w:rsid w:val="00AB0BFA"/>
    <w:rsid w:val="00AB1478"/>
    <w:rsid w:val="00AB24F5"/>
    <w:rsid w:val="00AB28CC"/>
    <w:rsid w:val="00AB3049"/>
    <w:rsid w:val="00AB31C3"/>
    <w:rsid w:val="00AB3E31"/>
    <w:rsid w:val="00AB4086"/>
    <w:rsid w:val="00AB4510"/>
    <w:rsid w:val="00AB48A9"/>
    <w:rsid w:val="00AB4EF3"/>
    <w:rsid w:val="00AB6C1A"/>
    <w:rsid w:val="00AB6DAE"/>
    <w:rsid w:val="00AB6EED"/>
    <w:rsid w:val="00AB7875"/>
    <w:rsid w:val="00AC14A7"/>
    <w:rsid w:val="00AC1CC1"/>
    <w:rsid w:val="00AC21E0"/>
    <w:rsid w:val="00AC3798"/>
    <w:rsid w:val="00AC4186"/>
    <w:rsid w:val="00AC43E9"/>
    <w:rsid w:val="00AC45F4"/>
    <w:rsid w:val="00AC486C"/>
    <w:rsid w:val="00AC5538"/>
    <w:rsid w:val="00AC59AF"/>
    <w:rsid w:val="00AC5AAB"/>
    <w:rsid w:val="00AC6012"/>
    <w:rsid w:val="00AC617F"/>
    <w:rsid w:val="00AC6326"/>
    <w:rsid w:val="00AC63CD"/>
    <w:rsid w:val="00AC6640"/>
    <w:rsid w:val="00AC670A"/>
    <w:rsid w:val="00AC6820"/>
    <w:rsid w:val="00AC71DF"/>
    <w:rsid w:val="00AC7532"/>
    <w:rsid w:val="00AC791D"/>
    <w:rsid w:val="00AC7AEE"/>
    <w:rsid w:val="00AC7C68"/>
    <w:rsid w:val="00AC7D3A"/>
    <w:rsid w:val="00AC7E8D"/>
    <w:rsid w:val="00AC7EC5"/>
    <w:rsid w:val="00AC7ED0"/>
    <w:rsid w:val="00AD0497"/>
    <w:rsid w:val="00AD19B9"/>
    <w:rsid w:val="00AD214A"/>
    <w:rsid w:val="00AD335A"/>
    <w:rsid w:val="00AD3393"/>
    <w:rsid w:val="00AD4F8C"/>
    <w:rsid w:val="00AD556F"/>
    <w:rsid w:val="00AD5646"/>
    <w:rsid w:val="00AD58FC"/>
    <w:rsid w:val="00AD5E77"/>
    <w:rsid w:val="00AD602C"/>
    <w:rsid w:val="00AD673A"/>
    <w:rsid w:val="00AD68C6"/>
    <w:rsid w:val="00AD6940"/>
    <w:rsid w:val="00AD6AE4"/>
    <w:rsid w:val="00AD6CEC"/>
    <w:rsid w:val="00AD7220"/>
    <w:rsid w:val="00AE16BE"/>
    <w:rsid w:val="00AE208C"/>
    <w:rsid w:val="00AE2155"/>
    <w:rsid w:val="00AE257C"/>
    <w:rsid w:val="00AE2FE5"/>
    <w:rsid w:val="00AE314C"/>
    <w:rsid w:val="00AE33EE"/>
    <w:rsid w:val="00AE33F5"/>
    <w:rsid w:val="00AE35A7"/>
    <w:rsid w:val="00AE35C1"/>
    <w:rsid w:val="00AE3E2C"/>
    <w:rsid w:val="00AE43CC"/>
    <w:rsid w:val="00AE47CB"/>
    <w:rsid w:val="00AE51E5"/>
    <w:rsid w:val="00AE587C"/>
    <w:rsid w:val="00AE616C"/>
    <w:rsid w:val="00AE6DEB"/>
    <w:rsid w:val="00AE728B"/>
    <w:rsid w:val="00AE748C"/>
    <w:rsid w:val="00AF10D4"/>
    <w:rsid w:val="00AF171B"/>
    <w:rsid w:val="00AF2631"/>
    <w:rsid w:val="00AF2985"/>
    <w:rsid w:val="00AF2C5B"/>
    <w:rsid w:val="00AF2F9C"/>
    <w:rsid w:val="00AF537F"/>
    <w:rsid w:val="00AF5497"/>
    <w:rsid w:val="00AF56FE"/>
    <w:rsid w:val="00AF58B9"/>
    <w:rsid w:val="00AF5B34"/>
    <w:rsid w:val="00AF6086"/>
    <w:rsid w:val="00AF616F"/>
    <w:rsid w:val="00AF7340"/>
    <w:rsid w:val="00AF78EB"/>
    <w:rsid w:val="00B00371"/>
    <w:rsid w:val="00B00BA8"/>
    <w:rsid w:val="00B00EE0"/>
    <w:rsid w:val="00B01216"/>
    <w:rsid w:val="00B0144B"/>
    <w:rsid w:val="00B01BBE"/>
    <w:rsid w:val="00B01C15"/>
    <w:rsid w:val="00B01E3F"/>
    <w:rsid w:val="00B01EA8"/>
    <w:rsid w:val="00B0221B"/>
    <w:rsid w:val="00B02817"/>
    <w:rsid w:val="00B02843"/>
    <w:rsid w:val="00B03AC1"/>
    <w:rsid w:val="00B03D02"/>
    <w:rsid w:val="00B03E6F"/>
    <w:rsid w:val="00B03EFB"/>
    <w:rsid w:val="00B043D5"/>
    <w:rsid w:val="00B04E25"/>
    <w:rsid w:val="00B06004"/>
    <w:rsid w:val="00B060E2"/>
    <w:rsid w:val="00B062FF"/>
    <w:rsid w:val="00B069CB"/>
    <w:rsid w:val="00B06B8E"/>
    <w:rsid w:val="00B073DB"/>
    <w:rsid w:val="00B07C80"/>
    <w:rsid w:val="00B07EA7"/>
    <w:rsid w:val="00B07EB9"/>
    <w:rsid w:val="00B07F09"/>
    <w:rsid w:val="00B10539"/>
    <w:rsid w:val="00B105B2"/>
    <w:rsid w:val="00B1075D"/>
    <w:rsid w:val="00B11033"/>
    <w:rsid w:val="00B1126B"/>
    <w:rsid w:val="00B1131A"/>
    <w:rsid w:val="00B12884"/>
    <w:rsid w:val="00B13623"/>
    <w:rsid w:val="00B13BCE"/>
    <w:rsid w:val="00B147CB"/>
    <w:rsid w:val="00B15192"/>
    <w:rsid w:val="00B1535B"/>
    <w:rsid w:val="00B1648A"/>
    <w:rsid w:val="00B168B4"/>
    <w:rsid w:val="00B16BA9"/>
    <w:rsid w:val="00B1735B"/>
    <w:rsid w:val="00B22D4D"/>
    <w:rsid w:val="00B23C80"/>
    <w:rsid w:val="00B246AB"/>
    <w:rsid w:val="00B253F5"/>
    <w:rsid w:val="00B255EE"/>
    <w:rsid w:val="00B2619D"/>
    <w:rsid w:val="00B26713"/>
    <w:rsid w:val="00B2672A"/>
    <w:rsid w:val="00B26E42"/>
    <w:rsid w:val="00B26E89"/>
    <w:rsid w:val="00B27724"/>
    <w:rsid w:val="00B279E5"/>
    <w:rsid w:val="00B30C3D"/>
    <w:rsid w:val="00B317FB"/>
    <w:rsid w:val="00B31AC2"/>
    <w:rsid w:val="00B32DA0"/>
    <w:rsid w:val="00B3350E"/>
    <w:rsid w:val="00B33E56"/>
    <w:rsid w:val="00B33F7F"/>
    <w:rsid w:val="00B3406E"/>
    <w:rsid w:val="00B347B2"/>
    <w:rsid w:val="00B3532B"/>
    <w:rsid w:val="00B359E9"/>
    <w:rsid w:val="00B35ABC"/>
    <w:rsid w:val="00B35ABD"/>
    <w:rsid w:val="00B36845"/>
    <w:rsid w:val="00B36871"/>
    <w:rsid w:val="00B36DCC"/>
    <w:rsid w:val="00B372D5"/>
    <w:rsid w:val="00B406CF"/>
    <w:rsid w:val="00B4084E"/>
    <w:rsid w:val="00B40952"/>
    <w:rsid w:val="00B41205"/>
    <w:rsid w:val="00B4157C"/>
    <w:rsid w:val="00B41D71"/>
    <w:rsid w:val="00B425D8"/>
    <w:rsid w:val="00B426B6"/>
    <w:rsid w:val="00B4311C"/>
    <w:rsid w:val="00B43C35"/>
    <w:rsid w:val="00B4408D"/>
    <w:rsid w:val="00B443B1"/>
    <w:rsid w:val="00B44F4D"/>
    <w:rsid w:val="00B454F5"/>
    <w:rsid w:val="00B45807"/>
    <w:rsid w:val="00B459E8"/>
    <w:rsid w:val="00B45A5A"/>
    <w:rsid w:val="00B460FB"/>
    <w:rsid w:val="00B46399"/>
    <w:rsid w:val="00B46AFA"/>
    <w:rsid w:val="00B4750D"/>
    <w:rsid w:val="00B47617"/>
    <w:rsid w:val="00B50341"/>
    <w:rsid w:val="00B508E1"/>
    <w:rsid w:val="00B50AB6"/>
    <w:rsid w:val="00B50AB9"/>
    <w:rsid w:val="00B52A74"/>
    <w:rsid w:val="00B52A8F"/>
    <w:rsid w:val="00B52B0A"/>
    <w:rsid w:val="00B52C10"/>
    <w:rsid w:val="00B53220"/>
    <w:rsid w:val="00B534C8"/>
    <w:rsid w:val="00B536A5"/>
    <w:rsid w:val="00B53A12"/>
    <w:rsid w:val="00B54C8C"/>
    <w:rsid w:val="00B5515D"/>
    <w:rsid w:val="00B5551F"/>
    <w:rsid w:val="00B55B55"/>
    <w:rsid w:val="00B56EEB"/>
    <w:rsid w:val="00B576B2"/>
    <w:rsid w:val="00B57BE9"/>
    <w:rsid w:val="00B6095D"/>
    <w:rsid w:val="00B62242"/>
    <w:rsid w:val="00B625A8"/>
    <w:rsid w:val="00B6327F"/>
    <w:rsid w:val="00B64325"/>
    <w:rsid w:val="00B644E0"/>
    <w:rsid w:val="00B6454A"/>
    <w:rsid w:val="00B64A24"/>
    <w:rsid w:val="00B64D56"/>
    <w:rsid w:val="00B65709"/>
    <w:rsid w:val="00B6595F"/>
    <w:rsid w:val="00B65ADA"/>
    <w:rsid w:val="00B65F22"/>
    <w:rsid w:val="00B664E6"/>
    <w:rsid w:val="00B67738"/>
    <w:rsid w:val="00B70443"/>
    <w:rsid w:val="00B7077B"/>
    <w:rsid w:val="00B715C7"/>
    <w:rsid w:val="00B7174E"/>
    <w:rsid w:val="00B719E1"/>
    <w:rsid w:val="00B72B38"/>
    <w:rsid w:val="00B72E20"/>
    <w:rsid w:val="00B73AE2"/>
    <w:rsid w:val="00B74521"/>
    <w:rsid w:val="00B7555F"/>
    <w:rsid w:val="00B758D1"/>
    <w:rsid w:val="00B75B62"/>
    <w:rsid w:val="00B75B9D"/>
    <w:rsid w:val="00B75CE1"/>
    <w:rsid w:val="00B75DA4"/>
    <w:rsid w:val="00B76592"/>
    <w:rsid w:val="00B768A5"/>
    <w:rsid w:val="00B76CDC"/>
    <w:rsid w:val="00B76E2F"/>
    <w:rsid w:val="00B77C3D"/>
    <w:rsid w:val="00B77F23"/>
    <w:rsid w:val="00B805ED"/>
    <w:rsid w:val="00B81EE4"/>
    <w:rsid w:val="00B82345"/>
    <w:rsid w:val="00B82779"/>
    <w:rsid w:val="00B833B9"/>
    <w:rsid w:val="00B83EB6"/>
    <w:rsid w:val="00B83F15"/>
    <w:rsid w:val="00B841CE"/>
    <w:rsid w:val="00B84589"/>
    <w:rsid w:val="00B85452"/>
    <w:rsid w:val="00B85AAB"/>
    <w:rsid w:val="00B86F96"/>
    <w:rsid w:val="00B8754F"/>
    <w:rsid w:val="00B87A40"/>
    <w:rsid w:val="00B902AF"/>
    <w:rsid w:val="00B90EBA"/>
    <w:rsid w:val="00B918E2"/>
    <w:rsid w:val="00B91944"/>
    <w:rsid w:val="00B92493"/>
    <w:rsid w:val="00B9263E"/>
    <w:rsid w:val="00B92B2F"/>
    <w:rsid w:val="00B93BC0"/>
    <w:rsid w:val="00B9416B"/>
    <w:rsid w:val="00B94444"/>
    <w:rsid w:val="00B944BA"/>
    <w:rsid w:val="00B9499C"/>
    <w:rsid w:val="00B95949"/>
    <w:rsid w:val="00B95CD3"/>
    <w:rsid w:val="00B95E6B"/>
    <w:rsid w:val="00B95E85"/>
    <w:rsid w:val="00B95FE1"/>
    <w:rsid w:val="00B96A68"/>
    <w:rsid w:val="00B96B84"/>
    <w:rsid w:val="00B97B76"/>
    <w:rsid w:val="00BA01D1"/>
    <w:rsid w:val="00BA053D"/>
    <w:rsid w:val="00BA07BF"/>
    <w:rsid w:val="00BA0A14"/>
    <w:rsid w:val="00BA0B1F"/>
    <w:rsid w:val="00BA0F77"/>
    <w:rsid w:val="00BA13E1"/>
    <w:rsid w:val="00BA1490"/>
    <w:rsid w:val="00BA1606"/>
    <w:rsid w:val="00BA2B24"/>
    <w:rsid w:val="00BA3220"/>
    <w:rsid w:val="00BA38F2"/>
    <w:rsid w:val="00BA463B"/>
    <w:rsid w:val="00BA51C6"/>
    <w:rsid w:val="00BA6D2D"/>
    <w:rsid w:val="00BA6E58"/>
    <w:rsid w:val="00BA7223"/>
    <w:rsid w:val="00BA7764"/>
    <w:rsid w:val="00BA7FAB"/>
    <w:rsid w:val="00BB01F3"/>
    <w:rsid w:val="00BB0EBD"/>
    <w:rsid w:val="00BB1250"/>
    <w:rsid w:val="00BB20CC"/>
    <w:rsid w:val="00BB2996"/>
    <w:rsid w:val="00BB2DDD"/>
    <w:rsid w:val="00BB2F5A"/>
    <w:rsid w:val="00BB30A5"/>
    <w:rsid w:val="00BB346C"/>
    <w:rsid w:val="00BB399B"/>
    <w:rsid w:val="00BB3C2C"/>
    <w:rsid w:val="00BB3ED8"/>
    <w:rsid w:val="00BB45D3"/>
    <w:rsid w:val="00BB48C9"/>
    <w:rsid w:val="00BB4ADD"/>
    <w:rsid w:val="00BB4FC9"/>
    <w:rsid w:val="00BB597D"/>
    <w:rsid w:val="00BB6E0B"/>
    <w:rsid w:val="00BB6E4F"/>
    <w:rsid w:val="00BB7762"/>
    <w:rsid w:val="00BC0B8E"/>
    <w:rsid w:val="00BC0BF7"/>
    <w:rsid w:val="00BC1696"/>
    <w:rsid w:val="00BC1B45"/>
    <w:rsid w:val="00BC1F77"/>
    <w:rsid w:val="00BC3AF1"/>
    <w:rsid w:val="00BC3BE4"/>
    <w:rsid w:val="00BC3DE3"/>
    <w:rsid w:val="00BC40F3"/>
    <w:rsid w:val="00BC42A1"/>
    <w:rsid w:val="00BC4811"/>
    <w:rsid w:val="00BC4889"/>
    <w:rsid w:val="00BC4F3C"/>
    <w:rsid w:val="00BC58B4"/>
    <w:rsid w:val="00BC6CA1"/>
    <w:rsid w:val="00BC6F02"/>
    <w:rsid w:val="00BC7800"/>
    <w:rsid w:val="00BC7A22"/>
    <w:rsid w:val="00BC7F1A"/>
    <w:rsid w:val="00BD08FF"/>
    <w:rsid w:val="00BD13E6"/>
    <w:rsid w:val="00BD278E"/>
    <w:rsid w:val="00BD289C"/>
    <w:rsid w:val="00BD3469"/>
    <w:rsid w:val="00BD3F79"/>
    <w:rsid w:val="00BD421D"/>
    <w:rsid w:val="00BD438C"/>
    <w:rsid w:val="00BD5705"/>
    <w:rsid w:val="00BD5D76"/>
    <w:rsid w:val="00BD669E"/>
    <w:rsid w:val="00BD7050"/>
    <w:rsid w:val="00BE0504"/>
    <w:rsid w:val="00BE0C8A"/>
    <w:rsid w:val="00BE0F95"/>
    <w:rsid w:val="00BE1400"/>
    <w:rsid w:val="00BE2544"/>
    <w:rsid w:val="00BE2A7D"/>
    <w:rsid w:val="00BE30C1"/>
    <w:rsid w:val="00BE3686"/>
    <w:rsid w:val="00BE3F58"/>
    <w:rsid w:val="00BE45BD"/>
    <w:rsid w:val="00BE46FA"/>
    <w:rsid w:val="00BE48C1"/>
    <w:rsid w:val="00BE53CC"/>
    <w:rsid w:val="00BE5ADE"/>
    <w:rsid w:val="00BE6CE3"/>
    <w:rsid w:val="00BE6ECE"/>
    <w:rsid w:val="00BE70F0"/>
    <w:rsid w:val="00BE77B8"/>
    <w:rsid w:val="00BE7D2B"/>
    <w:rsid w:val="00BF0530"/>
    <w:rsid w:val="00BF1518"/>
    <w:rsid w:val="00BF166F"/>
    <w:rsid w:val="00BF1EBD"/>
    <w:rsid w:val="00BF21CB"/>
    <w:rsid w:val="00BF2763"/>
    <w:rsid w:val="00BF2F12"/>
    <w:rsid w:val="00BF3599"/>
    <w:rsid w:val="00BF4873"/>
    <w:rsid w:val="00BF4A50"/>
    <w:rsid w:val="00BF58B8"/>
    <w:rsid w:val="00BF5F46"/>
    <w:rsid w:val="00BF64BB"/>
    <w:rsid w:val="00BF6E4E"/>
    <w:rsid w:val="00BF7445"/>
    <w:rsid w:val="00BF7960"/>
    <w:rsid w:val="00BF7B58"/>
    <w:rsid w:val="00C00571"/>
    <w:rsid w:val="00C00B81"/>
    <w:rsid w:val="00C00F75"/>
    <w:rsid w:val="00C0152C"/>
    <w:rsid w:val="00C02B55"/>
    <w:rsid w:val="00C02C26"/>
    <w:rsid w:val="00C02CF6"/>
    <w:rsid w:val="00C02E4B"/>
    <w:rsid w:val="00C03B91"/>
    <w:rsid w:val="00C0486B"/>
    <w:rsid w:val="00C05085"/>
    <w:rsid w:val="00C055A7"/>
    <w:rsid w:val="00C05CDF"/>
    <w:rsid w:val="00C05DEE"/>
    <w:rsid w:val="00C060C0"/>
    <w:rsid w:val="00C063A8"/>
    <w:rsid w:val="00C068DF"/>
    <w:rsid w:val="00C06BB1"/>
    <w:rsid w:val="00C06D87"/>
    <w:rsid w:val="00C078F9"/>
    <w:rsid w:val="00C07CFA"/>
    <w:rsid w:val="00C10499"/>
    <w:rsid w:val="00C11102"/>
    <w:rsid w:val="00C11146"/>
    <w:rsid w:val="00C116FF"/>
    <w:rsid w:val="00C122D3"/>
    <w:rsid w:val="00C12786"/>
    <w:rsid w:val="00C1289F"/>
    <w:rsid w:val="00C1325A"/>
    <w:rsid w:val="00C13EC5"/>
    <w:rsid w:val="00C16172"/>
    <w:rsid w:val="00C16224"/>
    <w:rsid w:val="00C1623D"/>
    <w:rsid w:val="00C1644F"/>
    <w:rsid w:val="00C16B0C"/>
    <w:rsid w:val="00C16F34"/>
    <w:rsid w:val="00C176F4"/>
    <w:rsid w:val="00C200EE"/>
    <w:rsid w:val="00C20A33"/>
    <w:rsid w:val="00C2149A"/>
    <w:rsid w:val="00C21681"/>
    <w:rsid w:val="00C21ABB"/>
    <w:rsid w:val="00C21AEA"/>
    <w:rsid w:val="00C22270"/>
    <w:rsid w:val="00C22EF8"/>
    <w:rsid w:val="00C2366B"/>
    <w:rsid w:val="00C2402B"/>
    <w:rsid w:val="00C254EC"/>
    <w:rsid w:val="00C25603"/>
    <w:rsid w:val="00C25697"/>
    <w:rsid w:val="00C25A06"/>
    <w:rsid w:val="00C25BC1"/>
    <w:rsid w:val="00C261A5"/>
    <w:rsid w:val="00C261BF"/>
    <w:rsid w:val="00C26FF3"/>
    <w:rsid w:val="00C2703F"/>
    <w:rsid w:val="00C270C1"/>
    <w:rsid w:val="00C271A8"/>
    <w:rsid w:val="00C30446"/>
    <w:rsid w:val="00C319AC"/>
    <w:rsid w:val="00C32495"/>
    <w:rsid w:val="00C33344"/>
    <w:rsid w:val="00C33B68"/>
    <w:rsid w:val="00C33FA6"/>
    <w:rsid w:val="00C33FAF"/>
    <w:rsid w:val="00C34777"/>
    <w:rsid w:val="00C34908"/>
    <w:rsid w:val="00C34CB1"/>
    <w:rsid w:val="00C356BD"/>
    <w:rsid w:val="00C35CC5"/>
    <w:rsid w:val="00C36E39"/>
    <w:rsid w:val="00C36EA7"/>
    <w:rsid w:val="00C375B7"/>
    <w:rsid w:val="00C376DA"/>
    <w:rsid w:val="00C37F29"/>
    <w:rsid w:val="00C40328"/>
    <w:rsid w:val="00C40455"/>
    <w:rsid w:val="00C40BD7"/>
    <w:rsid w:val="00C416FA"/>
    <w:rsid w:val="00C41A55"/>
    <w:rsid w:val="00C41D57"/>
    <w:rsid w:val="00C4288F"/>
    <w:rsid w:val="00C43672"/>
    <w:rsid w:val="00C443E6"/>
    <w:rsid w:val="00C44B2B"/>
    <w:rsid w:val="00C457E2"/>
    <w:rsid w:val="00C46219"/>
    <w:rsid w:val="00C46A67"/>
    <w:rsid w:val="00C50141"/>
    <w:rsid w:val="00C5024A"/>
    <w:rsid w:val="00C50C49"/>
    <w:rsid w:val="00C50F60"/>
    <w:rsid w:val="00C51025"/>
    <w:rsid w:val="00C516E8"/>
    <w:rsid w:val="00C524AE"/>
    <w:rsid w:val="00C53A35"/>
    <w:rsid w:val="00C54DB5"/>
    <w:rsid w:val="00C5531A"/>
    <w:rsid w:val="00C55792"/>
    <w:rsid w:val="00C55D29"/>
    <w:rsid w:val="00C5685A"/>
    <w:rsid w:val="00C5776D"/>
    <w:rsid w:val="00C57833"/>
    <w:rsid w:val="00C6001C"/>
    <w:rsid w:val="00C601C0"/>
    <w:rsid w:val="00C6083B"/>
    <w:rsid w:val="00C60D6F"/>
    <w:rsid w:val="00C60FA5"/>
    <w:rsid w:val="00C61170"/>
    <w:rsid w:val="00C62976"/>
    <w:rsid w:val="00C63C8E"/>
    <w:rsid w:val="00C64CAA"/>
    <w:rsid w:val="00C65450"/>
    <w:rsid w:val="00C655C8"/>
    <w:rsid w:val="00C65696"/>
    <w:rsid w:val="00C65A87"/>
    <w:rsid w:val="00C65C89"/>
    <w:rsid w:val="00C65F17"/>
    <w:rsid w:val="00C65FB4"/>
    <w:rsid w:val="00C6619D"/>
    <w:rsid w:val="00C66DA4"/>
    <w:rsid w:val="00C67909"/>
    <w:rsid w:val="00C70241"/>
    <w:rsid w:val="00C70942"/>
    <w:rsid w:val="00C70D9C"/>
    <w:rsid w:val="00C70EAB"/>
    <w:rsid w:val="00C7119A"/>
    <w:rsid w:val="00C713E3"/>
    <w:rsid w:val="00C72F14"/>
    <w:rsid w:val="00C73686"/>
    <w:rsid w:val="00C737A4"/>
    <w:rsid w:val="00C73F8E"/>
    <w:rsid w:val="00C743CA"/>
    <w:rsid w:val="00C74B46"/>
    <w:rsid w:val="00C74FB5"/>
    <w:rsid w:val="00C754EE"/>
    <w:rsid w:val="00C75588"/>
    <w:rsid w:val="00C75B01"/>
    <w:rsid w:val="00C7619C"/>
    <w:rsid w:val="00C7640E"/>
    <w:rsid w:val="00C7758C"/>
    <w:rsid w:val="00C778BD"/>
    <w:rsid w:val="00C8088B"/>
    <w:rsid w:val="00C8094E"/>
    <w:rsid w:val="00C80A02"/>
    <w:rsid w:val="00C80C57"/>
    <w:rsid w:val="00C80CF5"/>
    <w:rsid w:val="00C80E4A"/>
    <w:rsid w:val="00C80E94"/>
    <w:rsid w:val="00C8181D"/>
    <w:rsid w:val="00C81C48"/>
    <w:rsid w:val="00C8228E"/>
    <w:rsid w:val="00C844C6"/>
    <w:rsid w:val="00C84EF0"/>
    <w:rsid w:val="00C85D16"/>
    <w:rsid w:val="00C86DDE"/>
    <w:rsid w:val="00C9014B"/>
    <w:rsid w:val="00C910FA"/>
    <w:rsid w:val="00C9130B"/>
    <w:rsid w:val="00C922D6"/>
    <w:rsid w:val="00C924FF"/>
    <w:rsid w:val="00C92F30"/>
    <w:rsid w:val="00C934F9"/>
    <w:rsid w:val="00C935D2"/>
    <w:rsid w:val="00C93878"/>
    <w:rsid w:val="00C93F62"/>
    <w:rsid w:val="00C94532"/>
    <w:rsid w:val="00C945FB"/>
    <w:rsid w:val="00C94801"/>
    <w:rsid w:val="00C948FC"/>
    <w:rsid w:val="00C94BF8"/>
    <w:rsid w:val="00C94D6D"/>
    <w:rsid w:val="00C94EA9"/>
    <w:rsid w:val="00C952A1"/>
    <w:rsid w:val="00C9586D"/>
    <w:rsid w:val="00C959D6"/>
    <w:rsid w:val="00C95CB0"/>
    <w:rsid w:val="00C9665A"/>
    <w:rsid w:val="00C9689F"/>
    <w:rsid w:val="00C976B9"/>
    <w:rsid w:val="00C97AED"/>
    <w:rsid w:val="00CA0243"/>
    <w:rsid w:val="00CA031E"/>
    <w:rsid w:val="00CA1A2C"/>
    <w:rsid w:val="00CA1EDA"/>
    <w:rsid w:val="00CA1F0C"/>
    <w:rsid w:val="00CA2256"/>
    <w:rsid w:val="00CA274A"/>
    <w:rsid w:val="00CA2BDF"/>
    <w:rsid w:val="00CA3E17"/>
    <w:rsid w:val="00CA403A"/>
    <w:rsid w:val="00CA482E"/>
    <w:rsid w:val="00CA4D75"/>
    <w:rsid w:val="00CA58E5"/>
    <w:rsid w:val="00CA5D41"/>
    <w:rsid w:val="00CB0825"/>
    <w:rsid w:val="00CB1977"/>
    <w:rsid w:val="00CB2441"/>
    <w:rsid w:val="00CB2562"/>
    <w:rsid w:val="00CB28E9"/>
    <w:rsid w:val="00CB3269"/>
    <w:rsid w:val="00CB351A"/>
    <w:rsid w:val="00CB37F6"/>
    <w:rsid w:val="00CB38CA"/>
    <w:rsid w:val="00CB3F18"/>
    <w:rsid w:val="00CB3F6D"/>
    <w:rsid w:val="00CB48A7"/>
    <w:rsid w:val="00CB4CDA"/>
    <w:rsid w:val="00CB52C6"/>
    <w:rsid w:val="00CB5FF4"/>
    <w:rsid w:val="00CB66D6"/>
    <w:rsid w:val="00CB6768"/>
    <w:rsid w:val="00CB68E2"/>
    <w:rsid w:val="00CB6AFF"/>
    <w:rsid w:val="00CB6CEB"/>
    <w:rsid w:val="00CB7642"/>
    <w:rsid w:val="00CB7A13"/>
    <w:rsid w:val="00CB7B67"/>
    <w:rsid w:val="00CC0FF4"/>
    <w:rsid w:val="00CC1050"/>
    <w:rsid w:val="00CC1A38"/>
    <w:rsid w:val="00CC1EE5"/>
    <w:rsid w:val="00CC2770"/>
    <w:rsid w:val="00CC2883"/>
    <w:rsid w:val="00CC3457"/>
    <w:rsid w:val="00CC49A4"/>
    <w:rsid w:val="00CC4E8D"/>
    <w:rsid w:val="00CC5310"/>
    <w:rsid w:val="00CC5592"/>
    <w:rsid w:val="00CC602C"/>
    <w:rsid w:val="00CC6AE0"/>
    <w:rsid w:val="00CC75EB"/>
    <w:rsid w:val="00CC7B5B"/>
    <w:rsid w:val="00CC7D3B"/>
    <w:rsid w:val="00CD0B6E"/>
    <w:rsid w:val="00CD1005"/>
    <w:rsid w:val="00CD1205"/>
    <w:rsid w:val="00CD23CD"/>
    <w:rsid w:val="00CD2772"/>
    <w:rsid w:val="00CD2A62"/>
    <w:rsid w:val="00CD3967"/>
    <w:rsid w:val="00CD3A18"/>
    <w:rsid w:val="00CD3BF6"/>
    <w:rsid w:val="00CD3D6E"/>
    <w:rsid w:val="00CD41F5"/>
    <w:rsid w:val="00CD4208"/>
    <w:rsid w:val="00CD4769"/>
    <w:rsid w:val="00CD4A9F"/>
    <w:rsid w:val="00CD5A3C"/>
    <w:rsid w:val="00CD5CC5"/>
    <w:rsid w:val="00CD630B"/>
    <w:rsid w:val="00CD6D27"/>
    <w:rsid w:val="00CD6D3E"/>
    <w:rsid w:val="00CD6D89"/>
    <w:rsid w:val="00CD70C6"/>
    <w:rsid w:val="00CD7D5F"/>
    <w:rsid w:val="00CE0390"/>
    <w:rsid w:val="00CE0C83"/>
    <w:rsid w:val="00CE1ECF"/>
    <w:rsid w:val="00CE280A"/>
    <w:rsid w:val="00CE4778"/>
    <w:rsid w:val="00CE4F6A"/>
    <w:rsid w:val="00CE52D5"/>
    <w:rsid w:val="00CE5494"/>
    <w:rsid w:val="00CE6157"/>
    <w:rsid w:val="00CE6E0C"/>
    <w:rsid w:val="00CE7572"/>
    <w:rsid w:val="00CE7B65"/>
    <w:rsid w:val="00CF018B"/>
    <w:rsid w:val="00CF0694"/>
    <w:rsid w:val="00CF0D4C"/>
    <w:rsid w:val="00CF1240"/>
    <w:rsid w:val="00CF2583"/>
    <w:rsid w:val="00CF2E0B"/>
    <w:rsid w:val="00CF439A"/>
    <w:rsid w:val="00CF45C9"/>
    <w:rsid w:val="00CF49EF"/>
    <w:rsid w:val="00CF4C8D"/>
    <w:rsid w:val="00CF4ECD"/>
    <w:rsid w:val="00CF5421"/>
    <w:rsid w:val="00CF59FB"/>
    <w:rsid w:val="00CF6D7D"/>
    <w:rsid w:val="00CF6E72"/>
    <w:rsid w:val="00D00617"/>
    <w:rsid w:val="00D00734"/>
    <w:rsid w:val="00D01B28"/>
    <w:rsid w:val="00D028D1"/>
    <w:rsid w:val="00D0327F"/>
    <w:rsid w:val="00D034D6"/>
    <w:rsid w:val="00D034F6"/>
    <w:rsid w:val="00D044FB"/>
    <w:rsid w:val="00D04680"/>
    <w:rsid w:val="00D046D2"/>
    <w:rsid w:val="00D04C75"/>
    <w:rsid w:val="00D05095"/>
    <w:rsid w:val="00D050CD"/>
    <w:rsid w:val="00D059DB"/>
    <w:rsid w:val="00D05E01"/>
    <w:rsid w:val="00D06413"/>
    <w:rsid w:val="00D06897"/>
    <w:rsid w:val="00D06FA1"/>
    <w:rsid w:val="00D06FED"/>
    <w:rsid w:val="00D076BE"/>
    <w:rsid w:val="00D108D9"/>
    <w:rsid w:val="00D10EB7"/>
    <w:rsid w:val="00D11475"/>
    <w:rsid w:val="00D114B5"/>
    <w:rsid w:val="00D11776"/>
    <w:rsid w:val="00D11B65"/>
    <w:rsid w:val="00D11BF1"/>
    <w:rsid w:val="00D11D93"/>
    <w:rsid w:val="00D1260B"/>
    <w:rsid w:val="00D12C7C"/>
    <w:rsid w:val="00D12CA9"/>
    <w:rsid w:val="00D137BE"/>
    <w:rsid w:val="00D13CCF"/>
    <w:rsid w:val="00D13CD7"/>
    <w:rsid w:val="00D13D4F"/>
    <w:rsid w:val="00D142BE"/>
    <w:rsid w:val="00D14796"/>
    <w:rsid w:val="00D14C3F"/>
    <w:rsid w:val="00D15F8C"/>
    <w:rsid w:val="00D16B2D"/>
    <w:rsid w:val="00D16F13"/>
    <w:rsid w:val="00D172EE"/>
    <w:rsid w:val="00D176A3"/>
    <w:rsid w:val="00D17CD6"/>
    <w:rsid w:val="00D17E1D"/>
    <w:rsid w:val="00D17F45"/>
    <w:rsid w:val="00D20E87"/>
    <w:rsid w:val="00D2244A"/>
    <w:rsid w:val="00D22C19"/>
    <w:rsid w:val="00D2314C"/>
    <w:rsid w:val="00D23926"/>
    <w:rsid w:val="00D23981"/>
    <w:rsid w:val="00D23CD8"/>
    <w:rsid w:val="00D25531"/>
    <w:rsid w:val="00D25BED"/>
    <w:rsid w:val="00D25D5B"/>
    <w:rsid w:val="00D25D9E"/>
    <w:rsid w:val="00D2655F"/>
    <w:rsid w:val="00D2678D"/>
    <w:rsid w:val="00D268F2"/>
    <w:rsid w:val="00D26B8B"/>
    <w:rsid w:val="00D26E6B"/>
    <w:rsid w:val="00D2769F"/>
    <w:rsid w:val="00D27C32"/>
    <w:rsid w:val="00D27F96"/>
    <w:rsid w:val="00D30730"/>
    <w:rsid w:val="00D30CF9"/>
    <w:rsid w:val="00D31069"/>
    <w:rsid w:val="00D32062"/>
    <w:rsid w:val="00D32A31"/>
    <w:rsid w:val="00D32B91"/>
    <w:rsid w:val="00D33789"/>
    <w:rsid w:val="00D34000"/>
    <w:rsid w:val="00D344B1"/>
    <w:rsid w:val="00D34ADF"/>
    <w:rsid w:val="00D34D5D"/>
    <w:rsid w:val="00D355D6"/>
    <w:rsid w:val="00D35610"/>
    <w:rsid w:val="00D35D59"/>
    <w:rsid w:val="00D35E79"/>
    <w:rsid w:val="00D36903"/>
    <w:rsid w:val="00D3718E"/>
    <w:rsid w:val="00D406FD"/>
    <w:rsid w:val="00D40B19"/>
    <w:rsid w:val="00D410AE"/>
    <w:rsid w:val="00D42A46"/>
    <w:rsid w:val="00D4336F"/>
    <w:rsid w:val="00D4339C"/>
    <w:rsid w:val="00D43A78"/>
    <w:rsid w:val="00D43BE5"/>
    <w:rsid w:val="00D43E17"/>
    <w:rsid w:val="00D44624"/>
    <w:rsid w:val="00D44995"/>
    <w:rsid w:val="00D45393"/>
    <w:rsid w:val="00D455B9"/>
    <w:rsid w:val="00D460F6"/>
    <w:rsid w:val="00D4659D"/>
    <w:rsid w:val="00D47C53"/>
    <w:rsid w:val="00D503A0"/>
    <w:rsid w:val="00D5076D"/>
    <w:rsid w:val="00D51BDA"/>
    <w:rsid w:val="00D52387"/>
    <w:rsid w:val="00D546A2"/>
    <w:rsid w:val="00D54BA2"/>
    <w:rsid w:val="00D55162"/>
    <w:rsid w:val="00D55346"/>
    <w:rsid w:val="00D5642D"/>
    <w:rsid w:val="00D564C6"/>
    <w:rsid w:val="00D57736"/>
    <w:rsid w:val="00D57B19"/>
    <w:rsid w:val="00D57EE5"/>
    <w:rsid w:val="00D600D4"/>
    <w:rsid w:val="00D613CB"/>
    <w:rsid w:val="00D61B66"/>
    <w:rsid w:val="00D61F95"/>
    <w:rsid w:val="00D62455"/>
    <w:rsid w:val="00D62614"/>
    <w:rsid w:val="00D63B38"/>
    <w:rsid w:val="00D645DA"/>
    <w:rsid w:val="00D65BEF"/>
    <w:rsid w:val="00D65D0B"/>
    <w:rsid w:val="00D65E29"/>
    <w:rsid w:val="00D663B1"/>
    <w:rsid w:val="00D666D2"/>
    <w:rsid w:val="00D66C73"/>
    <w:rsid w:val="00D6731F"/>
    <w:rsid w:val="00D6744C"/>
    <w:rsid w:val="00D67A02"/>
    <w:rsid w:val="00D67AF0"/>
    <w:rsid w:val="00D67F58"/>
    <w:rsid w:val="00D70D3D"/>
    <w:rsid w:val="00D7154C"/>
    <w:rsid w:val="00D719AB"/>
    <w:rsid w:val="00D71FA2"/>
    <w:rsid w:val="00D72217"/>
    <w:rsid w:val="00D732CC"/>
    <w:rsid w:val="00D734A5"/>
    <w:rsid w:val="00D735DA"/>
    <w:rsid w:val="00D735FF"/>
    <w:rsid w:val="00D73CE7"/>
    <w:rsid w:val="00D742DF"/>
    <w:rsid w:val="00D74622"/>
    <w:rsid w:val="00D747F5"/>
    <w:rsid w:val="00D74B1A"/>
    <w:rsid w:val="00D75507"/>
    <w:rsid w:val="00D759FA"/>
    <w:rsid w:val="00D7610F"/>
    <w:rsid w:val="00D76B2E"/>
    <w:rsid w:val="00D801E0"/>
    <w:rsid w:val="00D80E2C"/>
    <w:rsid w:val="00D81188"/>
    <w:rsid w:val="00D81D05"/>
    <w:rsid w:val="00D81F24"/>
    <w:rsid w:val="00D828F2"/>
    <w:rsid w:val="00D82D87"/>
    <w:rsid w:val="00D830EF"/>
    <w:rsid w:val="00D835A0"/>
    <w:rsid w:val="00D83B1C"/>
    <w:rsid w:val="00D8424B"/>
    <w:rsid w:val="00D849C1"/>
    <w:rsid w:val="00D84ACD"/>
    <w:rsid w:val="00D84C9A"/>
    <w:rsid w:val="00D84D1C"/>
    <w:rsid w:val="00D84DB0"/>
    <w:rsid w:val="00D8507E"/>
    <w:rsid w:val="00D85992"/>
    <w:rsid w:val="00D86DED"/>
    <w:rsid w:val="00D8750D"/>
    <w:rsid w:val="00D87C6F"/>
    <w:rsid w:val="00D87D5A"/>
    <w:rsid w:val="00D9005D"/>
    <w:rsid w:val="00D91D96"/>
    <w:rsid w:val="00D92EB8"/>
    <w:rsid w:val="00D93509"/>
    <w:rsid w:val="00D93BC4"/>
    <w:rsid w:val="00D93EBD"/>
    <w:rsid w:val="00D95561"/>
    <w:rsid w:val="00D95802"/>
    <w:rsid w:val="00D95845"/>
    <w:rsid w:val="00D971C7"/>
    <w:rsid w:val="00D97D77"/>
    <w:rsid w:val="00D97F8D"/>
    <w:rsid w:val="00DA0445"/>
    <w:rsid w:val="00DA07FD"/>
    <w:rsid w:val="00DA1BC2"/>
    <w:rsid w:val="00DA29E5"/>
    <w:rsid w:val="00DA2AD3"/>
    <w:rsid w:val="00DA35AF"/>
    <w:rsid w:val="00DA36CA"/>
    <w:rsid w:val="00DA3E08"/>
    <w:rsid w:val="00DA4139"/>
    <w:rsid w:val="00DA4175"/>
    <w:rsid w:val="00DA4A45"/>
    <w:rsid w:val="00DA51E6"/>
    <w:rsid w:val="00DA5F07"/>
    <w:rsid w:val="00DA66AA"/>
    <w:rsid w:val="00DA6CDE"/>
    <w:rsid w:val="00DA72DC"/>
    <w:rsid w:val="00DA7903"/>
    <w:rsid w:val="00DA7BCB"/>
    <w:rsid w:val="00DA7FEC"/>
    <w:rsid w:val="00DB0ACB"/>
    <w:rsid w:val="00DB0C6F"/>
    <w:rsid w:val="00DB0D89"/>
    <w:rsid w:val="00DB24CE"/>
    <w:rsid w:val="00DB3682"/>
    <w:rsid w:val="00DB3690"/>
    <w:rsid w:val="00DB3B03"/>
    <w:rsid w:val="00DB4B3F"/>
    <w:rsid w:val="00DB4B88"/>
    <w:rsid w:val="00DB4E5F"/>
    <w:rsid w:val="00DB5244"/>
    <w:rsid w:val="00DB5531"/>
    <w:rsid w:val="00DB55BA"/>
    <w:rsid w:val="00DB572E"/>
    <w:rsid w:val="00DB5BD3"/>
    <w:rsid w:val="00DB6271"/>
    <w:rsid w:val="00DB6B85"/>
    <w:rsid w:val="00DC02DF"/>
    <w:rsid w:val="00DC067A"/>
    <w:rsid w:val="00DC1391"/>
    <w:rsid w:val="00DC1623"/>
    <w:rsid w:val="00DC23E8"/>
    <w:rsid w:val="00DC38A1"/>
    <w:rsid w:val="00DC3CCF"/>
    <w:rsid w:val="00DC3EA1"/>
    <w:rsid w:val="00DC50DA"/>
    <w:rsid w:val="00DC53FC"/>
    <w:rsid w:val="00DC6370"/>
    <w:rsid w:val="00DC63AC"/>
    <w:rsid w:val="00DC6737"/>
    <w:rsid w:val="00DC75CB"/>
    <w:rsid w:val="00DD06F7"/>
    <w:rsid w:val="00DD09B5"/>
    <w:rsid w:val="00DD09C9"/>
    <w:rsid w:val="00DD10D9"/>
    <w:rsid w:val="00DD11C4"/>
    <w:rsid w:val="00DD1340"/>
    <w:rsid w:val="00DD1372"/>
    <w:rsid w:val="00DD1563"/>
    <w:rsid w:val="00DD16A1"/>
    <w:rsid w:val="00DD1DA6"/>
    <w:rsid w:val="00DD28D1"/>
    <w:rsid w:val="00DD2B47"/>
    <w:rsid w:val="00DD2BB7"/>
    <w:rsid w:val="00DD37EE"/>
    <w:rsid w:val="00DD3804"/>
    <w:rsid w:val="00DD42D0"/>
    <w:rsid w:val="00DD467C"/>
    <w:rsid w:val="00DD4AAA"/>
    <w:rsid w:val="00DD5248"/>
    <w:rsid w:val="00DD53DB"/>
    <w:rsid w:val="00DD5864"/>
    <w:rsid w:val="00DD7451"/>
    <w:rsid w:val="00DD7880"/>
    <w:rsid w:val="00DD7DE0"/>
    <w:rsid w:val="00DE04CF"/>
    <w:rsid w:val="00DE07A7"/>
    <w:rsid w:val="00DE07F5"/>
    <w:rsid w:val="00DE0D53"/>
    <w:rsid w:val="00DE1564"/>
    <w:rsid w:val="00DE158F"/>
    <w:rsid w:val="00DE15B7"/>
    <w:rsid w:val="00DE1CF6"/>
    <w:rsid w:val="00DE21EB"/>
    <w:rsid w:val="00DE268E"/>
    <w:rsid w:val="00DE290A"/>
    <w:rsid w:val="00DE329E"/>
    <w:rsid w:val="00DE3F6E"/>
    <w:rsid w:val="00DE3FAE"/>
    <w:rsid w:val="00DE45CD"/>
    <w:rsid w:val="00DE467C"/>
    <w:rsid w:val="00DE4961"/>
    <w:rsid w:val="00DE4B50"/>
    <w:rsid w:val="00DE4DAB"/>
    <w:rsid w:val="00DE4EAC"/>
    <w:rsid w:val="00DE4F67"/>
    <w:rsid w:val="00DE5215"/>
    <w:rsid w:val="00DE544E"/>
    <w:rsid w:val="00DE6252"/>
    <w:rsid w:val="00DE650C"/>
    <w:rsid w:val="00DE66FC"/>
    <w:rsid w:val="00DE714C"/>
    <w:rsid w:val="00DE735D"/>
    <w:rsid w:val="00DE7448"/>
    <w:rsid w:val="00DE7718"/>
    <w:rsid w:val="00DE791A"/>
    <w:rsid w:val="00DE7A1B"/>
    <w:rsid w:val="00DE7A76"/>
    <w:rsid w:val="00DF03A1"/>
    <w:rsid w:val="00DF04FD"/>
    <w:rsid w:val="00DF08E5"/>
    <w:rsid w:val="00DF0C40"/>
    <w:rsid w:val="00DF1593"/>
    <w:rsid w:val="00DF1C83"/>
    <w:rsid w:val="00DF2BB8"/>
    <w:rsid w:val="00DF2D2B"/>
    <w:rsid w:val="00DF2DB8"/>
    <w:rsid w:val="00DF3DB2"/>
    <w:rsid w:val="00DF4076"/>
    <w:rsid w:val="00DF556C"/>
    <w:rsid w:val="00DF62D7"/>
    <w:rsid w:val="00DF65C1"/>
    <w:rsid w:val="00DF677D"/>
    <w:rsid w:val="00DF6EA4"/>
    <w:rsid w:val="00DF7118"/>
    <w:rsid w:val="00DF7284"/>
    <w:rsid w:val="00DF7346"/>
    <w:rsid w:val="00DF74C1"/>
    <w:rsid w:val="00DF7AD2"/>
    <w:rsid w:val="00E0010C"/>
    <w:rsid w:val="00E00D03"/>
    <w:rsid w:val="00E00E79"/>
    <w:rsid w:val="00E010DA"/>
    <w:rsid w:val="00E012FD"/>
    <w:rsid w:val="00E02348"/>
    <w:rsid w:val="00E023D4"/>
    <w:rsid w:val="00E025FB"/>
    <w:rsid w:val="00E02936"/>
    <w:rsid w:val="00E0328A"/>
    <w:rsid w:val="00E033F2"/>
    <w:rsid w:val="00E033FC"/>
    <w:rsid w:val="00E03B7C"/>
    <w:rsid w:val="00E03EF5"/>
    <w:rsid w:val="00E03F5E"/>
    <w:rsid w:val="00E04ACB"/>
    <w:rsid w:val="00E06153"/>
    <w:rsid w:val="00E06E70"/>
    <w:rsid w:val="00E07EB7"/>
    <w:rsid w:val="00E1069F"/>
    <w:rsid w:val="00E10976"/>
    <w:rsid w:val="00E10C3E"/>
    <w:rsid w:val="00E11414"/>
    <w:rsid w:val="00E12471"/>
    <w:rsid w:val="00E138E6"/>
    <w:rsid w:val="00E13DBC"/>
    <w:rsid w:val="00E14061"/>
    <w:rsid w:val="00E141A0"/>
    <w:rsid w:val="00E14287"/>
    <w:rsid w:val="00E1453B"/>
    <w:rsid w:val="00E1538D"/>
    <w:rsid w:val="00E15775"/>
    <w:rsid w:val="00E15C28"/>
    <w:rsid w:val="00E176B3"/>
    <w:rsid w:val="00E17A76"/>
    <w:rsid w:val="00E17BCB"/>
    <w:rsid w:val="00E2107E"/>
    <w:rsid w:val="00E2136E"/>
    <w:rsid w:val="00E21D87"/>
    <w:rsid w:val="00E22E55"/>
    <w:rsid w:val="00E231B2"/>
    <w:rsid w:val="00E23A7F"/>
    <w:rsid w:val="00E2412C"/>
    <w:rsid w:val="00E25600"/>
    <w:rsid w:val="00E26AEF"/>
    <w:rsid w:val="00E26B54"/>
    <w:rsid w:val="00E2767A"/>
    <w:rsid w:val="00E27B03"/>
    <w:rsid w:val="00E27CE1"/>
    <w:rsid w:val="00E30D1C"/>
    <w:rsid w:val="00E31797"/>
    <w:rsid w:val="00E3196B"/>
    <w:rsid w:val="00E3361A"/>
    <w:rsid w:val="00E342DB"/>
    <w:rsid w:val="00E342E9"/>
    <w:rsid w:val="00E34F2E"/>
    <w:rsid w:val="00E3559F"/>
    <w:rsid w:val="00E35989"/>
    <w:rsid w:val="00E35DA0"/>
    <w:rsid w:val="00E36C17"/>
    <w:rsid w:val="00E37485"/>
    <w:rsid w:val="00E37BD5"/>
    <w:rsid w:val="00E37ECC"/>
    <w:rsid w:val="00E40399"/>
    <w:rsid w:val="00E40513"/>
    <w:rsid w:val="00E4117A"/>
    <w:rsid w:val="00E41AF1"/>
    <w:rsid w:val="00E41F2D"/>
    <w:rsid w:val="00E41F40"/>
    <w:rsid w:val="00E42E99"/>
    <w:rsid w:val="00E42FC0"/>
    <w:rsid w:val="00E43234"/>
    <w:rsid w:val="00E458C6"/>
    <w:rsid w:val="00E458FB"/>
    <w:rsid w:val="00E47086"/>
    <w:rsid w:val="00E471A2"/>
    <w:rsid w:val="00E47231"/>
    <w:rsid w:val="00E476A1"/>
    <w:rsid w:val="00E477A6"/>
    <w:rsid w:val="00E47A7F"/>
    <w:rsid w:val="00E47EB1"/>
    <w:rsid w:val="00E502C7"/>
    <w:rsid w:val="00E50730"/>
    <w:rsid w:val="00E509B9"/>
    <w:rsid w:val="00E50F9A"/>
    <w:rsid w:val="00E5128B"/>
    <w:rsid w:val="00E52279"/>
    <w:rsid w:val="00E52284"/>
    <w:rsid w:val="00E5237D"/>
    <w:rsid w:val="00E52941"/>
    <w:rsid w:val="00E52A8A"/>
    <w:rsid w:val="00E52CF5"/>
    <w:rsid w:val="00E52D9F"/>
    <w:rsid w:val="00E535D5"/>
    <w:rsid w:val="00E5401D"/>
    <w:rsid w:val="00E54AE1"/>
    <w:rsid w:val="00E55543"/>
    <w:rsid w:val="00E556E8"/>
    <w:rsid w:val="00E55969"/>
    <w:rsid w:val="00E56405"/>
    <w:rsid w:val="00E569CB"/>
    <w:rsid w:val="00E56CAE"/>
    <w:rsid w:val="00E56F44"/>
    <w:rsid w:val="00E57B7A"/>
    <w:rsid w:val="00E57DEB"/>
    <w:rsid w:val="00E57E37"/>
    <w:rsid w:val="00E601B6"/>
    <w:rsid w:val="00E60EE3"/>
    <w:rsid w:val="00E61069"/>
    <w:rsid w:val="00E61F38"/>
    <w:rsid w:val="00E623E4"/>
    <w:rsid w:val="00E627A1"/>
    <w:rsid w:val="00E6366D"/>
    <w:rsid w:val="00E64717"/>
    <w:rsid w:val="00E65113"/>
    <w:rsid w:val="00E655DF"/>
    <w:rsid w:val="00E6570C"/>
    <w:rsid w:val="00E65F6D"/>
    <w:rsid w:val="00E66078"/>
    <w:rsid w:val="00E6663C"/>
    <w:rsid w:val="00E66701"/>
    <w:rsid w:val="00E66819"/>
    <w:rsid w:val="00E669CF"/>
    <w:rsid w:val="00E66ED9"/>
    <w:rsid w:val="00E674B1"/>
    <w:rsid w:val="00E674BC"/>
    <w:rsid w:val="00E67ED3"/>
    <w:rsid w:val="00E703F7"/>
    <w:rsid w:val="00E70682"/>
    <w:rsid w:val="00E707A3"/>
    <w:rsid w:val="00E7174A"/>
    <w:rsid w:val="00E72024"/>
    <w:rsid w:val="00E72AC1"/>
    <w:rsid w:val="00E73591"/>
    <w:rsid w:val="00E73F9E"/>
    <w:rsid w:val="00E74360"/>
    <w:rsid w:val="00E75451"/>
    <w:rsid w:val="00E7564D"/>
    <w:rsid w:val="00E756FA"/>
    <w:rsid w:val="00E7581B"/>
    <w:rsid w:val="00E75E93"/>
    <w:rsid w:val="00E771F0"/>
    <w:rsid w:val="00E7728A"/>
    <w:rsid w:val="00E805CA"/>
    <w:rsid w:val="00E8172E"/>
    <w:rsid w:val="00E818C2"/>
    <w:rsid w:val="00E819F1"/>
    <w:rsid w:val="00E82E39"/>
    <w:rsid w:val="00E83593"/>
    <w:rsid w:val="00E84554"/>
    <w:rsid w:val="00E84560"/>
    <w:rsid w:val="00E849F9"/>
    <w:rsid w:val="00E84CC4"/>
    <w:rsid w:val="00E8500E"/>
    <w:rsid w:val="00E8551F"/>
    <w:rsid w:val="00E86021"/>
    <w:rsid w:val="00E86268"/>
    <w:rsid w:val="00E86D52"/>
    <w:rsid w:val="00E8708F"/>
    <w:rsid w:val="00E90083"/>
    <w:rsid w:val="00E90C20"/>
    <w:rsid w:val="00E9138D"/>
    <w:rsid w:val="00E916AA"/>
    <w:rsid w:val="00E91B95"/>
    <w:rsid w:val="00E91D62"/>
    <w:rsid w:val="00E92149"/>
    <w:rsid w:val="00E92530"/>
    <w:rsid w:val="00E9293A"/>
    <w:rsid w:val="00E92FAC"/>
    <w:rsid w:val="00E930C0"/>
    <w:rsid w:val="00E942DB"/>
    <w:rsid w:val="00E94619"/>
    <w:rsid w:val="00E94641"/>
    <w:rsid w:val="00E94893"/>
    <w:rsid w:val="00E94BD5"/>
    <w:rsid w:val="00E9555F"/>
    <w:rsid w:val="00E95DDE"/>
    <w:rsid w:val="00E960A2"/>
    <w:rsid w:val="00E9647F"/>
    <w:rsid w:val="00E96633"/>
    <w:rsid w:val="00E966C4"/>
    <w:rsid w:val="00E9678A"/>
    <w:rsid w:val="00E96DEC"/>
    <w:rsid w:val="00E97888"/>
    <w:rsid w:val="00E97DEA"/>
    <w:rsid w:val="00E97DF5"/>
    <w:rsid w:val="00EA0A2B"/>
    <w:rsid w:val="00EA14FB"/>
    <w:rsid w:val="00EA17A9"/>
    <w:rsid w:val="00EA1C68"/>
    <w:rsid w:val="00EA1EFD"/>
    <w:rsid w:val="00EA2522"/>
    <w:rsid w:val="00EA2D41"/>
    <w:rsid w:val="00EA2DDD"/>
    <w:rsid w:val="00EA32E9"/>
    <w:rsid w:val="00EA3523"/>
    <w:rsid w:val="00EA3726"/>
    <w:rsid w:val="00EA3837"/>
    <w:rsid w:val="00EA3B14"/>
    <w:rsid w:val="00EA3E91"/>
    <w:rsid w:val="00EA42AB"/>
    <w:rsid w:val="00EA4C86"/>
    <w:rsid w:val="00EA4C8D"/>
    <w:rsid w:val="00EA4D6C"/>
    <w:rsid w:val="00EA53D8"/>
    <w:rsid w:val="00EA564C"/>
    <w:rsid w:val="00EA5A57"/>
    <w:rsid w:val="00EA6051"/>
    <w:rsid w:val="00EA6CCB"/>
    <w:rsid w:val="00EB0A86"/>
    <w:rsid w:val="00EB1002"/>
    <w:rsid w:val="00EB158C"/>
    <w:rsid w:val="00EB176E"/>
    <w:rsid w:val="00EB199C"/>
    <w:rsid w:val="00EB22A9"/>
    <w:rsid w:val="00EB327E"/>
    <w:rsid w:val="00EB385C"/>
    <w:rsid w:val="00EB3D16"/>
    <w:rsid w:val="00EB3F4C"/>
    <w:rsid w:val="00EB5D79"/>
    <w:rsid w:val="00EB6786"/>
    <w:rsid w:val="00EB6D2F"/>
    <w:rsid w:val="00EB7741"/>
    <w:rsid w:val="00EB7953"/>
    <w:rsid w:val="00EB7A80"/>
    <w:rsid w:val="00EC1412"/>
    <w:rsid w:val="00EC143A"/>
    <w:rsid w:val="00EC1A48"/>
    <w:rsid w:val="00EC1B83"/>
    <w:rsid w:val="00EC2257"/>
    <w:rsid w:val="00EC25A7"/>
    <w:rsid w:val="00EC2776"/>
    <w:rsid w:val="00EC2D4D"/>
    <w:rsid w:val="00EC3F0C"/>
    <w:rsid w:val="00EC4628"/>
    <w:rsid w:val="00EC4B41"/>
    <w:rsid w:val="00EC52ED"/>
    <w:rsid w:val="00EC6314"/>
    <w:rsid w:val="00EC660B"/>
    <w:rsid w:val="00EC6840"/>
    <w:rsid w:val="00EC6BEC"/>
    <w:rsid w:val="00EC6F2E"/>
    <w:rsid w:val="00EC6F3A"/>
    <w:rsid w:val="00EC7CB4"/>
    <w:rsid w:val="00ED079C"/>
    <w:rsid w:val="00ED09E3"/>
    <w:rsid w:val="00ED0BDC"/>
    <w:rsid w:val="00ED0CB8"/>
    <w:rsid w:val="00ED13CB"/>
    <w:rsid w:val="00ED167D"/>
    <w:rsid w:val="00ED1C43"/>
    <w:rsid w:val="00ED2346"/>
    <w:rsid w:val="00ED23D0"/>
    <w:rsid w:val="00ED23DF"/>
    <w:rsid w:val="00ED2FC4"/>
    <w:rsid w:val="00ED3858"/>
    <w:rsid w:val="00ED38EE"/>
    <w:rsid w:val="00ED3A64"/>
    <w:rsid w:val="00ED4071"/>
    <w:rsid w:val="00ED4D90"/>
    <w:rsid w:val="00ED56EA"/>
    <w:rsid w:val="00ED6D60"/>
    <w:rsid w:val="00ED71FF"/>
    <w:rsid w:val="00ED7F0E"/>
    <w:rsid w:val="00ED7F8C"/>
    <w:rsid w:val="00EE02F8"/>
    <w:rsid w:val="00EE041D"/>
    <w:rsid w:val="00EE04DE"/>
    <w:rsid w:val="00EE085B"/>
    <w:rsid w:val="00EE1F75"/>
    <w:rsid w:val="00EE2F7D"/>
    <w:rsid w:val="00EE356B"/>
    <w:rsid w:val="00EE4DCB"/>
    <w:rsid w:val="00EE558E"/>
    <w:rsid w:val="00EE563F"/>
    <w:rsid w:val="00EE56A1"/>
    <w:rsid w:val="00EE5E0D"/>
    <w:rsid w:val="00EE6048"/>
    <w:rsid w:val="00EE6604"/>
    <w:rsid w:val="00EE7E10"/>
    <w:rsid w:val="00EF0BA7"/>
    <w:rsid w:val="00EF0FD3"/>
    <w:rsid w:val="00EF1AB8"/>
    <w:rsid w:val="00EF24A6"/>
    <w:rsid w:val="00EF2937"/>
    <w:rsid w:val="00EF38DD"/>
    <w:rsid w:val="00EF39DD"/>
    <w:rsid w:val="00EF3D9A"/>
    <w:rsid w:val="00EF3DC8"/>
    <w:rsid w:val="00EF4933"/>
    <w:rsid w:val="00EF4C48"/>
    <w:rsid w:val="00EF4FC8"/>
    <w:rsid w:val="00EF5FF7"/>
    <w:rsid w:val="00EF61A8"/>
    <w:rsid w:val="00EF663F"/>
    <w:rsid w:val="00EF6E36"/>
    <w:rsid w:val="00EF748E"/>
    <w:rsid w:val="00EF752A"/>
    <w:rsid w:val="00EF7556"/>
    <w:rsid w:val="00EF756E"/>
    <w:rsid w:val="00EF756F"/>
    <w:rsid w:val="00EF7B1F"/>
    <w:rsid w:val="00EF7DD0"/>
    <w:rsid w:val="00F00565"/>
    <w:rsid w:val="00F00C49"/>
    <w:rsid w:val="00F014E0"/>
    <w:rsid w:val="00F01CAD"/>
    <w:rsid w:val="00F01EC9"/>
    <w:rsid w:val="00F03102"/>
    <w:rsid w:val="00F0314C"/>
    <w:rsid w:val="00F0371B"/>
    <w:rsid w:val="00F03788"/>
    <w:rsid w:val="00F03D0D"/>
    <w:rsid w:val="00F0673E"/>
    <w:rsid w:val="00F06C44"/>
    <w:rsid w:val="00F06E04"/>
    <w:rsid w:val="00F07124"/>
    <w:rsid w:val="00F072F7"/>
    <w:rsid w:val="00F07408"/>
    <w:rsid w:val="00F074F0"/>
    <w:rsid w:val="00F07DFA"/>
    <w:rsid w:val="00F1073C"/>
    <w:rsid w:val="00F10A96"/>
    <w:rsid w:val="00F11E52"/>
    <w:rsid w:val="00F12A26"/>
    <w:rsid w:val="00F12A4C"/>
    <w:rsid w:val="00F13A8E"/>
    <w:rsid w:val="00F13AC5"/>
    <w:rsid w:val="00F142CB"/>
    <w:rsid w:val="00F14754"/>
    <w:rsid w:val="00F14CD0"/>
    <w:rsid w:val="00F158DA"/>
    <w:rsid w:val="00F16301"/>
    <w:rsid w:val="00F16B30"/>
    <w:rsid w:val="00F16D70"/>
    <w:rsid w:val="00F1732B"/>
    <w:rsid w:val="00F174C3"/>
    <w:rsid w:val="00F1770F"/>
    <w:rsid w:val="00F17AB3"/>
    <w:rsid w:val="00F17C5F"/>
    <w:rsid w:val="00F17ED9"/>
    <w:rsid w:val="00F20F13"/>
    <w:rsid w:val="00F213DA"/>
    <w:rsid w:val="00F21941"/>
    <w:rsid w:val="00F22A66"/>
    <w:rsid w:val="00F23294"/>
    <w:rsid w:val="00F2445C"/>
    <w:rsid w:val="00F244C6"/>
    <w:rsid w:val="00F250B7"/>
    <w:rsid w:val="00F251F7"/>
    <w:rsid w:val="00F2525E"/>
    <w:rsid w:val="00F2528C"/>
    <w:rsid w:val="00F255EA"/>
    <w:rsid w:val="00F25F04"/>
    <w:rsid w:val="00F261A9"/>
    <w:rsid w:val="00F2633D"/>
    <w:rsid w:val="00F2655D"/>
    <w:rsid w:val="00F266D6"/>
    <w:rsid w:val="00F27A03"/>
    <w:rsid w:val="00F306A5"/>
    <w:rsid w:val="00F31DC2"/>
    <w:rsid w:val="00F32D3E"/>
    <w:rsid w:val="00F33156"/>
    <w:rsid w:val="00F33731"/>
    <w:rsid w:val="00F33939"/>
    <w:rsid w:val="00F33BF7"/>
    <w:rsid w:val="00F33ED1"/>
    <w:rsid w:val="00F365FE"/>
    <w:rsid w:val="00F377C6"/>
    <w:rsid w:val="00F37860"/>
    <w:rsid w:val="00F37C98"/>
    <w:rsid w:val="00F37CA3"/>
    <w:rsid w:val="00F37DAA"/>
    <w:rsid w:val="00F405AD"/>
    <w:rsid w:val="00F41720"/>
    <w:rsid w:val="00F41D2E"/>
    <w:rsid w:val="00F41EF8"/>
    <w:rsid w:val="00F424A9"/>
    <w:rsid w:val="00F42BE2"/>
    <w:rsid w:val="00F42CCB"/>
    <w:rsid w:val="00F42D06"/>
    <w:rsid w:val="00F42FC0"/>
    <w:rsid w:val="00F43041"/>
    <w:rsid w:val="00F445DB"/>
    <w:rsid w:val="00F4476C"/>
    <w:rsid w:val="00F44AAF"/>
    <w:rsid w:val="00F450A0"/>
    <w:rsid w:val="00F453FB"/>
    <w:rsid w:val="00F45805"/>
    <w:rsid w:val="00F45A13"/>
    <w:rsid w:val="00F45D06"/>
    <w:rsid w:val="00F4691C"/>
    <w:rsid w:val="00F46E76"/>
    <w:rsid w:val="00F476A6"/>
    <w:rsid w:val="00F47AFF"/>
    <w:rsid w:val="00F47F14"/>
    <w:rsid w:val="00F47FEF"/>
    <w:rsid w:val="00F507B7"/>
    <w:rsid w:val="00F50BA8"/>
    <w:rsid w:val="00F50F4B"/>
    <w:rsid w:val="00F513C8"/>
    <w:rsid w:val="00F5172B"/>
    <w:rsid w:val="00F536B5"/>
    <w:rsid w:val="00F53726"/>
    <w:rsid w:val="00F54C2C"/>
    <w:rsid w:val="00F55213"/>
    <w:rsid w:val="00F5527C"/>
    <w:rsid w:val="00F5537C"/>
    <w:rsid w:val="00F5552F"/>
    <w:rsid w:val="00F5611A"/>
    <w:rsid w:val="00F565A4"/>
    <w:rsid w:val="00F577F5"/>
    <w:rsid w:val="00F57861"/>
    <w:rsid w:val="00F57F28"/>
    <w:rsid w:val="00F607F7"/>
    <w:rsid w:val="00F60BF3"/>
    <w:rsid w:val="00F63599"/>
    <w:rsid w:val="00F636A7"/>
    <w:rsid w:val="00F638E3"/>
    <w:rsid w:val="00F63D7C"/>
    <w:rsid w:val="00F647F8"/>
    <w:rsid w:val="00F6492C"/>
    <w:rsid w:val="00F64BBD"/>
    <w:rsid w:val="00F651D0"/>
    <w:rsid w:val="00F654F1"/>
    <w:rsid w:val="00F65BBF"/>
    <w:rsid w:val="00F668B8"/>
    <w:rsid w:val="00F66D65"/>
    <w:rsid w:val="00F66F4A"/>
    <w:rsid w:val="00F670AA"/>
    <w:rsid w:val="00F67D4B"/>
    <w:rsid w:val="00F7045E"/>
    <w:rsid w:val="00F70F0B"/>
    <w:rsid w:val="00F71476"/>
    <w:rsid w:val="00F71727"/>
    <w:rsid w:val="00F71D51"/>
    <w:rsid w:val="00F71E19"/>
    <w:rsid w:val="00F721A9"/>
    <w:rsid w:val="00F726F2"/>
    <w:rsid w:val="00F72848"/>
    <w:rsid w:val="00F728C7"/>
    <w:rsid w:val="00F7369A"/>
    <w:rsid w:val="00F74E7D"/>
    <w:rsid w:val="00F7654B"/>
    <w:rsid w:val="00F76E6E"/>
    <w:rsid w:val="00F7792F"/>
    <w:rsid w:val="00F80B34"/>
    <w:rsid w:val="00F80C2B"/>
    <w:rsid w:val="00F80CE9"/>
    <w:rsid w:val="00F80DC4"/>
    <w:rsid w:val="00F81E42"/>
    <w:rsid w:val="00F823B9"/>
    <w:rsid w:val="00F84630"/>
    <w:rsid w:val="00F859AE"/>
    <w:rsid w:val="00F85B3E"/>
    <w:rsid w:val="00F85D7D"/>
    <w:rsid w:val="00F860E1"/>
    <w:rsid w:val="00F86313"/>
    <w:rsid w:val="00F86BBC"/>
    <w:rsid w:val="00F87330"/>
    <w:rsid w:val="00F879E6"/>
    <w:rsid w:val="00F87D82"/>
    <w:rsid w:val="00F900CC"/>
    <w:rsid w:val="00F900FD"/>
    <w:rsid w:val="00F90758"/>
    <w:rsid w:val="00F909B7"/>
    <w:rsid w:val="00F90A0A"/>
    <w:rsid w:val="00F90F49"/>
    <w:rsid w:val="00F91940"/>
    <w:rsid w:val="00F92088"/>
    <w:rsid w:val="00F92D49"/>
    <w:rsid w:val="00F93594"/>
    <w:rsid w:val="00F9372C"/>
    <w:rsid w:val="00F93802"/>
    <w:rsid w:val="00F9397E"/>
    <w:rsid w:val="00F93A8B"/>
    <w:rsid w:val="00F93BCA"/>
    <w:rsid w:val="00F93FE6"/>
    <w:rsid w:val="00F95041"/>
    <w:rsid w:val="00F956C9"/>
    <w:rsid w:val="00F963C2"/>
    <w:rsid w:val="00F96AC7"/>
    <w:rsid w:val="00F978D1"/>
    <w:rsid w:val="00FA00B4"/>
    <w:rsid w:val="00FA0586"/>
    <w:rsid w:val="00FA13DA"/>
    <w:rsid w:val="00FA2374"/>
    <w:rsid w:val="00FA2D65"/>
    <w:rsid w:val="00FA3354"/>
    <w:rsid w:val="00FA35AA"/>
    <w:rsid w:val="00FA49AE"/>
    <w:rsid w:val="00FA54DE"/>
    <w:rsid w:val="00FA58AD"/>
    <w:rsid w:val="00FA5CA7"/>
    <w:rsid w:val="00FA5E07"/>
    <w:rsid w:val="00FA612D"/>
    <w:rsid w:val="00FA69C7"/>
    <w:rsid w:val="00FA6A6D"/>
    <w:rsid w:val="00FB0A06"/>
    <w:rsid w:val="00FB0DD8"/>
    <w:rsid w:val="00FB11E4"/>
    <w:rsid w:val="00FB1DD4"/>
    <w:rsid w:val="00FB2258"/>
    <w:rsid w:val="00FB2F83"/>
    <w:rsid w:val="00FB42D6"/>
    <w:rsid w:val="00FB43A4"/>
    <w:rsid w:val="00FB4BBA"/>
    <w:rsid w:val="00FB4D2F"/>
    <w:rsid w:val="00FB5EF2"/>
    <w:rsid w:val="00FB61A1"/>
    <w:rsid w:val="00FB623A"/>
    <w:rsid w:val="00FC0BAF"/>
    <w:rsid w:val="00FC1377"/>
    <w:rsid w:val="00FC148D"/>
    <w:rsid w:val="00FC1B08"/>
    <w:rsid w:val="00FC1EE2"/>
    <w:rsid w:val="00FC1FE4"/>
    <w:rsid w:val="00FC24D7"/>
    <w:rsid w:val="00FC254E"/>
    <w:rsid w:val="00FC32E8"/>
    <w:rsid w:val="00FC33E8"/>
    <w:rsid w:val="00FC364A"/>
    <w:rsid w:val="00FC38A6"/>
    <w:rsid w:val="00FC475C"/>
    <w:rsid w:val="00FC5F9F"/>
    <w:rsid w:val="00FC6B22"/>
    <w:rsid w:val="00FC704E"/>
    <w:rsid w:val="00FC70BD"/>
    <w:rsid w:val="00FC74C4"/>
    <w:rsid w:val="00FC7617"/>
    <w:rsid w:val="00FD0818"/>
    <w:rsid w:val="00FD157B"/>
    <w:rsid w:val="00FD1828"/>
    <w:rsid w:val="00FD262C"/>
    <w:rsid w:val="00FD2EE2"/>
    <w:rsid w:val="00FD3142"/>
    <w:rsid w:val="00FD33F6"/>
    <w:rsid w:val="00FD3783"/>
    <w:rsid w:val="00FD3872"/>
    <w:rsid w:val="00FD4BED"/>
    <w:rsid w:val="00FD5F4C"/>
    <w:rsid w:val="00FD611E"/>
    <w:rsid w:val="00FD6EC7"/>
    <w:rsid w:val="00FD727E"/>
    <w:rsid w:val="00FD72A3"/>
    <w:rsid w:val="00FD7812"/>
    <w:rsid w:val="00FE00EB"/>
    <w:rsid w:val="00FE03D5"/>
    <w:rsid w:val="00FE0876"/>
    <w:rsid w:val="00FE0DEE"/>
    <w:rsid w:val="00FE0EED"/>
    <w:rsid w:val="00FE0F7E"/>
    <w:rsid w:val="00FE1482"/>
    <w:rsid w:val="00FE16D4"/>
    <w:rsid w:val="00FE16E7"/>
    <w:rsid w:val="00FE172F"/>
    <w:rsid w:val="00FE1843"/>
    <w:rsid w:val="00FE1FC0"/>
    <w:rsid w:val="00FE26E4"/>
    <w:rsid w:val="00FE2920"/>
    <w:rsid w:val="00FE3AA2"/>
    <w:rsid w:val="00FE3C23"/>
    <w:rsid w:val="00FE3D3F"/>
    <w:rsid w:val="00FE5415"/>
    <w:rsid w:val="00FE5A0A"/>
    <w:rsid w:val="00FE5EC2"/>
    <w:rsid w:val="00FE7393"/>
    <w:rsid w:val="00FE7ADD"/>
    <w:rsid w:val="00FF0C1D"/>
    <w:rsid w:val="00FF0F5A"/>
    <w:rsid w:val="00FF1098"/>
    <w:rsid w:val="00FF18DB"/>
    <w:rsid w:val="00FF2B07"/>
    <w:rsid w:val="00FF3B84"/>
    <w:rsid w:val="00FF3C4E"/>
    <w:rsid w:val="00FF3CA6"/>
    <w:rsid w:val="00FF4DD9"/>
    <w:rsid w:val="00FF4E60"/>
    <w:rsid w:val="00FF5285"/>
    <w:rsid w:val="00FF5406"/>
    <w:rsid w:val="00FF5C87"/>
    <w:rsid w:val="00FF5FFA"/>
    <w:rsid w:val="00FF6EB5"/>
    <w:rsid w:val="00FF7B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2"/>
        <w:lang w:val="en-US" w:eastAsia="en-US" w:bidi="ar-SA"/>
      </w:rPr>
    </w:rPrDefault>
    <w:pPrDefault>
      <w:pPr>
        <w:ind w:left="288"/>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30D1C"/>
    <w:rPr>
      <w:rFonts w:ascii="Tahoma" w:hAnsi="Tahoma" w:cs="Tahoma"/>
      <w:sz w:val="16"/>
      <w:szCs w:val="16"/>
    </w:rPr>
  </w:style>
  <w:style w:type="character" w:customStyle="1" w:styleId="BalloonTextChar">
    <w:name w:val="Balloon Text Char"/>
    <w:basedOn w:val="DefaultParagraphFont"/>
    <w:link w:val="BalloonText"/>
    <w:uiPriority w:val="99"/>
    <w:semiHidden/>
    <w:rsid w:val="00E30D1C"/>
    <w:rPr>
      <w:rFonts w:ascii="Tahoma" w:hAnsi="Tahoma" w:cs="Tahoma"/>
      <w:sz w:val="16"/>
      <w:szCs w:val="16"/>
    </w:rPr>
  </w:style>
  <w:style w:type="paragraph" w:styleId="ListParagraph">
    <w:name w:val="List Paragraph"/>
    <w:basedOn w:val="Normal"/>
    <w:uiPriority w:val="34"/>
    <w:qFormat/>
    <w:rsid w:val="00E30D1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2"/>
        <w:lang w:val="en-US" w:eastAsia="en-US" w:bidi="ar-SA"/>
      </w:rPr>
    </w:rPrDefault>
    <w:pPrDefault>
      <w:pPr>
        <w:ind w:left="288"/>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30D1C"/>
    <w:rPr>
      <w:rFonts w:ascii="Tahoma" w:hAnsi="Tahoma" w:cs="Tahoma"/>
      <w:sz w:val="16"/>
      <w:szCs w:val="16"/>
    </w:rPr>
  </w:style>
  <w:style w:type="character" w:customStyle="1" w:styleId="BalloonTextChar">
    <w:name w:val="Balloon Text Char"/>
    <w:basedOn w:val="DefaultParagraphFont"/>
    <w:link w:val="BalloonText"/>
    <w:uiPriority w:val="99"/>
    <w:semiHidden/>
    <w:rsid w:val="00E30D1C"/>
    <w:rPr>
      <w:rFonts w:ascii="Tahoma" w:hAnsi="Tahoma" w:cs="Tahoma"/>
      <w:sz w:val="16"/>
      <w:szCs w:val="16"/>
    </w:rPr>
  </w:style>
  <w:style w:type="paragraph" w:styleId="ListParagraph">
    <w:name w:val="List Paragraph"/>
    <w:basedOn w:val="Normal"/>
    <w:uiPriority w:val="34"/>
    <w:qFormat/>
    <w:rsid w:val="00E30D1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3" Type="http://schemas.microsoft.com/office/2007/relationships/stylesWithEffects" Target="stylesWithEffects.xml"/><Relationship Id="rId7" Type="http://schemas.openxmlformats.org/officeDocument/2006/relationships/image" Target="media/image2.png"/><Relationship Id="rId12" Type="http://schemas.openxmlformats.org/officeDocument/2006/relationships/image" Target="media/image5.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package" Target="embeddings/Microsoft_Word_Document1.docx"/><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4.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5</Pages>
  <Words>493</Words>
  <Characters>2813</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33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CK</dc:creator>
  <cp:lastModifiedBy>JACK</cp:lastModifiedBy>
  <cp:revision>4</cp:revision>
  <dcterms:created xsi:type="dcterms:W3CDTF">2018-04-26T14:55:00Z</dcterms:created>
  <dcterms:modified xsi:type="dcterms:W3CDTF">2018-04-26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